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2" r:id="rId1"/>
  </p:sldMasterIdLst>
  <p:notesMasterIdLst>
    <p:notesMasterId r:id="rId13"/>
  </p:notesMasterIdLst>
  <p:handoutMasterIdLst>
    <p:handoutMasterId r:id="rId14"/>
  </p:handoutMasterIdLst>
  <p:sldIdLst>
    <p:sldId id="813" r:id="rId2"/>
    <p:sldId id="819" r:id="rId3"/>
    <p:sldId id="912" r:id="rId4"/>
    <p:sldId id="913" r:id="rId5"/>
    <p:sldId id="908" r:id="rId6"/>
    <p:sldId id="918" r:id="rId7"/>
    <p:sldId id="914" r:id="rId8"/>
    <p:sldId id="909" r:id="rId9"/>
    <p:sldId id="906" r:id="rId10"/>
    <p:sldId id="915" r:id="rId11"/>
    <p:sldId id="916" r:id="rId12"/>
  </p:sldIdLst>
  <p:sldSz cx="9144000" cy="6858000" type="screen4x3"/>
  <p:notesSz cx="9928225" cy="6797675"/>
  <p:custDataLst>
    <p:tags r:id="rId15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66"/>
    <a:srgbClr val="33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3CEF20D-EB37-472F-B423-929FD7D98A25}" v="524" dt="2021-09-24T03:42:49.07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75" autoAdjust="0"/>
    <p:restoredTop sz="94104" autoAdjust="0"/>
  </p:normalViewPr>
  <p:slideViewPr>
    <p:cSldViewPr>
      <p:cViewPr varScale="1">
        <p:scale>
          <a:sx n="125" d="100"/>
          <a:sy n="125" d="100"/>
        </p:scale>
        <p:origin x="1378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159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3816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I, Zhengyang [Student]" userId="0a53dc07-ee2a-4ec1-9446-8efe38b49089" providerId="ADAL" clId="{13CEF20D-EB37-472F-B423-929FD7D98A25}"/>
    <pc:docChg chg="undo custSel addSld delSld modSld sldOrd">
      <pc:chgData name="LI, Zhengyang [Student]" userId="0a53dc07-ee2a-4ec1-9446-8efe38b49089" providerId="ADAL" clId="{13CEF20D-EB37-472F-B423-929FD7D98A25}" dt="2021-09-24T03:43:04.608" v="926" actId="47"/>
      <pc:docMkLst>
        <pc:docMk/>
      </pc:docMkLst>
      <pc:sldChg chg="modSp del mod">
        <pc:chgData name="LI, Zhengyang [Student]" userId="0a53dc07-ee2a-4ec1-9446-8efe38b49089" providerId="ADAL" clId="{13CEF20D-EB37-472F-B423-929FD7D98A25}" dt="2021-09-21T07:42:24.122" v="34" actId="47"/>
        <pc:sldMkLst>
          <pc:docMk/>
          <pc:sldMk cId="3577518908" sldId="904"/>
        </pc:sldMkLst>
        <pc:spChg chg="mod">
          <ac:chgData name="LI, Zhengyang [Student]" userId="0a53dc07-ee2a-4ec1-9446-8efe38b49089" providerId="ADAL" clId="{13CEF20D-EB37-472F-B423-929FD7D98A25}" dt="2021-09-21T07:37:53.435" v="1" actId="113"/>
          <ac:spMkLst>
            <pc:docMk/>
            <pc:sldMk cId="3577518908" sldId="904"/>
            <ac:spMk id="19462" creationId="{24E4A045-472F-445F-AF6D-C9F7696A4B4E}"/>
          </ac:spMkLst>
        </pc:spChg>
      </pc:sldChg>
      <pc:sldChg chg="addSp delSp modSp mod">
        <pc:chgData name="LI, Zhengyang [Student]" userId="0a53dc07-ee2a-4ec1-9446-8efe38b49089" providerId="ADAL" clId="{13CEF20D-EB37-472F-B423-929FD7D98A25}" dt="2021-09-24T03:42:49.072" v="925" actId="13926"/>
        <pc:sldMkLst>
          <pc:docMk/>
          <pc:sldMk cId="57670019" sldId="908"/>
        </pc:sldMkLst>
        <pc:spChg chg="add del mod">
          <ac:chgData name="LI, Zhengyang [Student]" userId="0a53dc07-ee2a-4ec1-9446-8efe38b49089" providerId="ADAL" clId="{13CEF20D-EB37-472F-B423-929FD7D98A25}" dt="2021-09-24T03:40:24.010" v="913" actId="478"/>
          <ac:spMkLst>
            <pc:docMk/>
            <pc:sldMk cId="57670019" sldId="908"/>
            <ac:spMk id="6" creationId="{4E68098A-975C-4C8D-B07E-BDAA72D344EE}"/>
          </ac:spMkLst>
        </pc:spChg>
        <pc:spChg chg="mod">
          <ac:chgData name="LI, Zhengyang [Student]" userId="0a53dc07-ee2a-4ec1-9446-8efe38b49089" providerId="ADAL" clId="{13CEF20D-EB37-472F-B423-929FD7D98A25}" dt="2021-09-24T03:42:49.072" v="925" actId="13926"/>
          <ac:spMkLst>
            <pc:docMk/>
            <pc:sldMk cId="57670019" sldId="908"/>
            <ac:spMk id="19462" creationId="{24E4A045-472F-445F-AF6D-C9F7696A4B4E}"/>
          </ac:spMkLst>
        </pc:spChg>
      </pc:sldChg>
      <pc:sldChg chg="add del">
        <pc:chgData name="LI, Zhengyang [Student]" userId="0a53dc07-ee2a-4ec1-9446-8efe38b49089" providerId="ADAL" clId="{13CEF20D-EB37-472F-B423-929FD7D98A25}" dt="2021-09-21T08:14:33.955" v="619" actId="47"/>
        <pc:sldMkLst>
          <pc:docMk/>
          <pc:sldMk cId="4179375287" sldId="910"/>
        </pc:sldMkLst>
      </pc:sldChg>
      <pc:sldChg chg="delSp modSp new del mod">
        <pc:chgData name="LI, Zhengyang [Student]" userId="0a53dc07-ee2a-4ec1-9446-8efe38b49089" providerId="ADAL" clId="{13CEF20D-EB37-472F-B423-929FD7D98A25}" dt="2021-09-21T07:40:00.859" v="33" actId="47"/>
        <pc:sldMkLst>
          <pc:docMk/>
          <pc:sldMk cId="1456797094" sldId="911"/>
        </pc:sldMkLst>
        <pc:spChg chg="del">
          <ac:chgData name="LI, Zhengyang [Student]" userId="0a53dc07-ee2a-4ec1-9446-8efe38b49089" providerId="ADAL" clId="{13CEF20D-EB37-472F-B423-929FD7D98A25}" dt="2021-09-21T07:39:19.858" v="24" actId="478"/>
          <ac:spMkLst>
            <pc:docMk/>
            <pc:sldMk cId="1456797094" sldId="911"/>
            <ac:spMk id="2" creationId="{882B956F-B900-4F96-AE1A-4FC9F90DAE64}"/>
          </ac:spMkLst>
        </pc:spChg>
        <pc:spChg chg="mod">
          <ac:chgData name="LI, Zhengyang [Student]" userId="0a53dc07-ee2a-4ec1-9446-8efe38b49089" providerId="ADAL" clId="{13CEF20D-EB37-472F-B423-929FD7D98A25}" dt="2021-09-21T07:39:31.868" v="27" actId="14100"/>
          <ac:spMkLst>
            <pc:docMk/>
            <pc:sldMk cId="1456797094" sldId="911"/>
            <ac:spMk id="3" creationId="{7E9A692D-4FD7-47AC-A61A-F360C070AE50}"/>
          </ac:spMkLst>
        </pc:spChg>
      </pc:sldChg>
      <pc:sldChg chg="new del">
        <pc:chgData name="LI, Zhengyang [Student]" userId="0a53dc07-ee2a-4ec1-9446-8efe38b49089" providerId="ADAL" clId="{13CEF20D-EB37-472F-B423-929FD7D98A25}" dt="2021-09-21T07:38:46.983" v="8" actId="680"/>
        <pc:sldMkLst>
          <pc:docMk/>
          <pc:sldMk cId="2619998921" sldId="911"/>
        </pc:sldMkLst>
      </pc:sldChg>
      <pc:sldChg chg="new del">
        <pc:chgData name="LI, Zhengyang [Student]" userId="0a53dc07-ee2a-4ec1-9446-8efe38b49089" providerId="ADAL" clId="{13CEF20D-EB37-472F-B423-929FD7D98A25}" dt="2021-09-21T07:39:43.872" v="29" actId="680"/>
        <pc:sldMkLst>
          <pc:docMk/>
          <pc:sldMk cId="2470290753" sldId="912"/>
        </pc:sldMkLst>
      </pc:sldChg>
      <pc:sldChg chg="modSp new mod">
        <pc:chgData name="LI, Zhengyang [Student]" userId="0a53dc07-ee2a-4ec1-9446-8efe38b49089" providerId="ADAL" clId="{13CEF20D-EB37-472F-B423-929FD7D98A25}" dt="2021-09-21T07:39:55.121" v="32" actId="20577"/>
        <pc:sldMkLst>
          <pc:docMk/>
          <pc:sldMk cId="3260910597" sldId="912"/>
        </pc:sldMkLst>
        <pc:spChg chg="mod">
          <ac:chgData name="LI, Zhengyang [Student]" userId="0a53dc07-ee2a-4ec1-9446-8efe38b49089" providerId="ADAL" clId="{13CEF20D-EB37-472F-B423-929FD7D98A25}" dt="2021-09-21T07:39:55.121" v="32" actId="20577"/>
          <ac:spMkLst>
            <pc:docMk/>
            <pc:sldMk cId="3260910597" sldId="912"/>
            <ac:spMk id="2" creationId="{B1D80E1D-0099-494C-88CF-7A4FB675D17C}"/>
          </ac:spMkLst>
        </pc:spChg>
      </pc:sldChg>
      <pc:sldChg chg="modSp add mod">
        <pc:chgData name="LI, Zhengyang [Student]" userId="0a53dc07-ee2a-4ec1-9446-8efe38b49089" providerId="ADAL" clId="{13CEF20D-EB37-472F-B423-929FD7D98A25}" dt="2021-09-21T08:16:25.906" v="630" actId="20577"/>
        <pc:sldMkLst>
          <pc:docMk/>
          <pc:sldMk cId="3592944801" sldId="913"/>
        </pc:sldMkLst>
        <pc:spChg chg="mod">
          <ac:chgData name="LI, Zhengyang [Student]" userId="0a53dc07-ee2a-4ec1-9446-8efe38b49089" providerId="ADAL" clId="{13CEF20D-EB37-472F-B423-929FD7D98A25}" dt="2021-09-21T08:16:25.906" v="630" actId="20577"/>
          <ac:spMkLst>
            <pc:docMk/>
            <pc:sldMk cId="3592944801" sldId="913"/>
            <ac:spMk id="19462" creationId="{24E4A045-472F-445F-AF6D-C9F7696A4B4E}"/>
          </ac:spMkLst>
        </pc:spChg>
      </pc:sldChg>
      <pc:sldChg chg="modSp add mod">
        <pc:chgData name="LI, Zhengyang [Student]" userId="0a53dc07-ee2a-4ec1-9446-8efe38b49089" providerId="ADAL" clId="{13CEF20D-EB37-472F-B423-929FD7D98A25}" dt="2021-09-21T08:17:19.983" v="646"/>
        <pc:sldMkLst>
          <pc:docMk/>
          <pc:sldMk cId="3741803967" sldId="914"/>
        </pc:sldMkLst>
        <pc:spChg chg="mod">
          <ac:chgData name="LI, Zhengyang [Student]" userId="0a53dc07-ee2a-4ec1-9446-8efe38b49089" providerId="ADAL" clId="{13CEF20D-EB37-472F-B423-929FD7D98A25}" dt="2021-09-21T08:17:19.983" v="646"/>
          <ac:spMkLst>
            <pc:docMk/>
            <pc:sldMk cId="3741803967" sldId="914"/>
            <ac:spMk id="19462" creationId="{24E4A045-472F-445F-AF6D-C9F7696A4B4E}"/>
          </ac:spMkLst>
        </pc:spChg>
      </pc:sldChg>
      <pc:sldChg chg="modSp add mod">
        <pc:chgData name="LI, Zhengyang [Student]" userId="0a53dc07-ee2a-4ec1-9446-8efe38b49089" providerId="ADAL" clId="{13CEF20D-EB37-472F-B423-929FD7D98A25}" dt="2021-09-21T08:37:44.181" v="671" actId="20577"/>
        <pc:sldMkLst>
          <pc:docMk/>
          <pc:sldMk cId="3945385198" sldId="915"/>
        </pc:sldMkLst>
        <pc:spChg chg="mod">
          <ac:chgData name="LI, Zhengyang [Student]" userId="0a53dc07-ee2a-4ec1-9446-8efe38b49089" providerId="ADAL" clId="{13CEF20D-EB37-472F-B423-929FD7D98A25}" dt="2021-09-21T08:37:44.181" v="671" actId="20577"/>
          <ac:spMkLst>
            <pc:docMk/>
            <pc:sldMk cId="3945385198" sldId="915"/>
            <ac:spMk id="2" creationId="{B1D80E1D-0099-494C-88CF-7A4FB675D17C}"/>
          </ac:spMkLst>
        </pc:spChg>
      </pc:sldChg>
      <pc:sldChg chg="modSp add mod">
        <pc:chgData name="LI, Zhengyang [Student]" userId="0a53dc07-ee2a-4ec1-9446-8efe38b49089" providerId="ADAL" clId="{13CEF20D-EB37-472F-B423-929FD7D98A25}" dt="2021-09-21T08:57:47.180" v="752" actId="20577"/>
        <pc:sldMkLst>
          <pc:docMk/>
          <pc:sldMk cId="2415890433" sldId="916"/>
        </pc:sldMkLst>
        <pc:spChg chg="mod">
          <ac:chgData name="LI, Zhengyang [Student]" userId="0a53dc07-ee2a-4ec1-9446-8efe38b49089" providerId="ADAL" clId="{13CEF20D-EB37-472F-B423-929FD7D98A25}" dt="2021-09-21T08:57:47.180" v="752" actId="20577"/>
          <ac:spMkLst>
            <pc:docMk/>
            <pc:sldMk cId="2415890433" sldId="916"/>
            <ac:spMk id="19462" creationId="{24E4A045-472F-445F-AF6D-C9F7696A4B4E}"/>
          </ac:spMkLst>
        </pc:spChg>
      </pc:sldChg>
      <pc:sldChg chg="modSp add del mod ord">
        <pc:chgData name="LI, Zhengyang [Student]" userId="0a53dc07-ee2a-4ec1-9446-8efe38b49089" providerId="ADAL" clId="{13CEF20D-EB37-472F-B423-929FD7D98A25}" dt="2021-09-24T03:43:04.608" v="926" actId="47"/>
        <pc:sldMkLst>
          <pc:docMk/>
          <pc:sldMk cId="2898120249" sldId="917"/>
        </pc:sldMkLst>
        <pc:spChg chg="mod">
          <ac:chgData name="LI, Zhengyang [Student]" userId="0a53dc07-ee2a-4ec1-9446-8efe38b49089" providerId="ADAL" clId="{13CEF20D-EB37-472F-B423-929FD7D98A25}" dt="2021-09-21T08:54:33.529" v="684" actId="20577"/>
          <ac:spMkLst>
            <pc:docMk/>
            <pc:sldMk cId="2898120249" sldId="917"/>
            <ac:spMk id="19460" creationId="{776B9D40-844A-4C5E-BD65-EB0B4B35B5F8}"/>
          </ac:spMkLst>
        </pc:spChg>
        <pc:spChg chg="mod">
          <ac:chgData name="LI, Zhengyang [Student]" userId="0a53dc07-ee2a-4ec1-9446-8efe38b49089" providerId="ADAL" clId="{13CEF20D-EB37-472F-B423-929FD7D98A25}" dt="2021-09-24T03:08:20.146" v="765" actId="20577"/>
          <ac:spMkLst>
            <pc:docMk/>
            <pc:sldMk cId="2898120249" sldId="917"/>
            <ac:spMk id="19462" creationId="{24E4A045-472F-445F-AF6D-C9F7696A4B4E}"/>
          </ac:spMkLst>
        </pc:spChg>
      </pc:sldChg>
      <pc:sldChg chg="addSp delSp modSp add mod">
        <pc:chgData name="LI, Zhengyang [Student]" userId="0a53dc07-ee2a-4ec1-9446-8efe38b49089" providerId="ADAL" clId="{13CEF20D-EB37-472F-B423-929FD7D98A25}" dt="2021-09-24T03:42:43.956" v="924" actId="20577"/>
        <pc:sldMkLst>
          <pc:docMk/>
          <pc:sldMk cId="1912845731" sldId="918"/>
        </pc:sldMkLst>
        <pc:spChg chg="del">
          <ac:chgData name="LI, Zhengyang [Student]" userId="0a53dc07-ee2a-4ec1-9446-8efe38b49089" providerId="ADAL" clId="{13CEF20D-EB37-472F-B423-929FD7D98A25}" dt="2021-09-24T03:26:23.028" v="777" actId="478"/>
          <ac:spMkLst>
            <pc:docMk/>
            <pc:sldMk cId="1912845731" sldId="918"/>
            <ac:spMk id="6" creationId="{4E68098A-975C-4C8D-B07E-BDAA72D344EE}"/>
          </ac:spMkLst>
        </pc:spChg>
        <pc:spChg chg="add mod">
          <ac:chgData name="LI, Zhengyang [Student]" userId="0a53dc07-ee2a-4ec1-9446-8efe38b49089" providerId="ADAL" clId="{13CEF20D-EB37-472F-B423-929FD7D98A25}" dt="2021-09-24T03:39:17.751" v="912" actId="20577"/>
          <ac:spMkLst>
            <pc:docMk/>
            <pc:sldMk cId="1912845731" sldId="918"/>
            <ac:spMk id="11" creationId="{E90F5F9A-54E3-41A8-85E0-CAFAB68B14D4}"/>
          </ac:spMkLst>
        </pc:spChg>
        <pc:spChg chg="add mod">
          <ac:chgData name="LI, Zhengyang [Student]" userId="0a53dc07-ee2a-4ec1-9446-8efe38b49089" providerId="ADAL" clId="{13CEF20D-EB37-472F-B423-929FD7D98A25}" dt="2021-09-24T03:36:50.464" v="892" actId="20577"/>
          <ac:spMkLst>
            <pc:docMk/>
            <pc:sldMk cId="1912845731" sldId="918"/>
            <ac:spMk id="13" creationId="{8260490A-790C-47CA-98A2-BD84BCCF8C58}"/>
          </ac:spMkLst>
        </pc:spChg>
        <pc:spChg chg="mod">
          <ac:chgData name="LI, Zhengyang [Student]" userId="0a53dc07-ee2a-4ec1-9446-8efe38b49089" providerId="ADAL" clId="{13CEF20D-EB37-472F-B423-929FD7D98A25}" dt="2021-09-24T03:42:43.956" v="924" actId="20577"/>
          <ac:spMkLst>
            <pc:docMk/>
            <pc:sldMk cId="1912845731" sldId="918"/>
            <ac:spMk id="19460" creationId="{776B9D40-844A-4C5E-BD65-EB0B4B35B5F8}"/>
          </ac:spMkLst>
        </pc:spChg>
        <pc:spChg chg="del">
          <ac:chgData name="LI, Zhengyang [Student]" userId="0a53dc07-ee2a-4ec1-9446-8efe38b49089" providerId="ADAL" clId="{13CEF20D-EB37-472F-B423-929FD7D98A25}" dt="2021-09-24T03:26:23.028" v="777" actId="478"/>
          <ac:spMkLst>
            <pc:docMk/>
            <pc:sldMk cId="1912845731" sldId="918"/>
            <ac:spMk id="19462" creationId="{24E4A045-472F-445F-AF6D-C9F7696A4B4E}"/>
          </ac:spMkLst>
        </pc:spChg>
        <pc:picChg chg="add mod">
          <ac:chgData name="LI, Zhengyang [Student]" userId="0a53dc07-ee2a-4ec1-9446-8efe38b49089" providerId="ADAL" clId="{13CEF20D-EB37-472F-B423-929FD7D98A25}" dt="2021-09-24T03:36:43.617" v="872" actId="1076"/>
          <ac:picMkLst>
            <pc:docMk/>
            <pc:sldMk cId="1912845731" sldId="918"/>
            <ac:picMk id="3" creationId="{7346BD5D-F2FD-467C-BF1B-D6CC27BB87A6}"/>
          </ac:picMkLst>
        </pc:picChg>
        <pc:picChg chg="add mod">
          <ac:chgData name="LI, Zhengyang [Student]" userId="0a53dc07-ee2a-4ec1-9446-8efe38b49089" providerId="ADAL" clId="{13CEF20D-EB37-472F-B423-929FD7D98A25}" dt="2021-09-24T03:37:36.641" v="910" actId="1076"/>
          <ac:picMkLst>
            <pc:docMk/>
            <pc:sldMk cId="1912845731" sldId="918"/>
            <ac:picMk id="5" creationId="{503D65B9-68F3-4892-8A2C-CE5093A89DFE}"/>
          </ac:picMkLst>
        </pc:picChg>
        <pc:picChg chg="add del mod">
          <ac:chgData name="LI, Zhengyang [Student]" userId="0a53dc07-ee2a-4ec1-9446-8efe38b49089" providerId="ADAL" clId="{13CEF20D-EB37-472F-B423-929FD7D98A25}" dt="2021-09-24T03:35:54.266" v="795" actId="478"/>
          <ac:picMkLst>
            <pc:docMk/>
            <pc:sldMk cId="1912845731" sldId="918"/>
            <ac:picMk id="12" creationId="{9F29BC2C-80CF-4420-BE5A-5ECD5BA91249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04CFE2D-A74C-40D9-885B-E9374106239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3713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F7E78CB-3963-4468-BA6C-268C317F99F4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622925" y="0"/>
            <a:ext cx="4303713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51CF6E4-C96E-4761-A94C-E9C9C918C0F5}" type="datetimeFigureOut">
              <a:rPr lang="en-US"/>
              <a:pPr>
                <a:defRPr/>
              </a:pPr>
              <a:t>9/24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E07B406-FC59-4086-8ADC-13FC6C3EA72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457950"/>
            <a:ext cx="4303713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A48230-3C50-43B7-95B3-85E2C2492C5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622925" y="6457950"/>
            <a:ext cx="4303713" cy="3397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F477F9B-873C-4D0A-B63F-FF3BC15EFD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68095459-7B79-4378-B8D3-A64AF9ACEB4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37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23" tIns="48411" rIns="96823" bIns="4841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A365FD02-0F49-49AD-90DD-7E4804A476A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622925" y="0"/>
            <a:ext cx="43037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23" tIns="48411" rIns="96823" bIns="4841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7618C257-32E9-4CE0-A60E-90E24C35DF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5488" y="509588"/>
            <a:ext cx="3397250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5" name="Rectangle 5">
            <a:extLst>
              <a:ext uri="{FF2B5EF4-FFF2-40B4-BE49-F238E27FC236}">
                <a16:creationId xmlns:a16="http://schemas.microsoft.com/office/drawing/2014/main" id="{C993C5FA-F3CF-4D21-B7C0-5F68AB3CC74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188" y="3228975"/>
            <a:ext cx="7943850" cy="305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23" tIns="48411" rIns="96823" bIns="484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686" name="Rectangle 6">
            <a:extLst>
              <a:ext uri="{FF2B5EF4-FFF2-40B4-BE49-F238E27FC236}">
                <a16:creationId xmlns:a16="http://schemas.microsoft.com/office/drawing/2014/main" id="{3C2A1CBE-E2AB-4891-AC04-91FD79CAA8C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7950"/>
            <a:ext cx="430371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23" tIns="48411" rIns="96823" bIns="4841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1687" name="Rectangle 7">
            <a:extLst>
              <a:ext uri="{FF2B5EF4-FFF2-40B4-BE49-F238E27FC236}">
                <a16:creationId xmlns:a16="http://schemas.microsoft.com/office/drawing/2014/main" id="{9388E615-0CF6-44BC-873F-126E1AF0A9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925" y="6457950"/>
            <a:ext cx="430371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23" tIns="48411" rIns="96823" bIns="4841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pPr>
              <a:defRPr/>
            </a:pPr>
            <a:fld id="{9C873BF7-970F-4141-9BC4-68C3C52B3A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D5834F65-F059-4A1A-B117-56C8FD106261}"/>
              </a:ext>
            </a:extLst>
          </p:cNvPr>
          <p:cNvGrpSpPr>
            <a:grpSpLocks/>
          </p:cNvGrpSpPr>
          <p:nvPr/>
        </p:nvGrpSpPr>
        <p:grpSpPr bwMode="auto"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5" name="AutoShape 3">
              <a:extLst>
                <a:ext uri="{FF2B5EF4-FFF2-40B4-BE49-F238E27FC236}">
                  <a16:creationId xmlns:a16="http://schemas.microsoft.com/office/drawing/2014/main" id="{A3CA5E19-8DCC-4993-9A76-0322D9AAA271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27E6611F-C43F-414F-B34F-A1FC065790BF}"/>
                </a:ext>
              </a:extLst>
            </p:cNvPr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7" name="AutoShape 5">
              <a:extLst>
                <a:ext uri="{FF2B5EF4-FFF2-40B4-BE49-F238E27FC236}">
                  <a16:creationId xmlns:a16="http://schemas.microsoft.com/office/drawing/2014/main" id="{C7A6B756-A99C-498E-BA34-83A037AFBF7F}"/>
                </a:ext>
              </a:extLst>
            </p:cNvPr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T0" fmla="*/ 0 w 4917"/>
                <a:gd name="T1" fmla="*/ 0 h 1000"/>
                <a:gd name="T2" fmla="*/ 9158971 w 4917"/>
                <a:gd name="T3" fmla="*/ 0 h 1000"/>
                <a:gd name="T4" fmla="*/ 10197686 w 4917"/>
                <a:gd name="T5" fmla="*/ 1042098 h 1000"/>
                <a:gd name="T6" fmla="*/ 9161021 w 4917"/>
                <a:gd name="T7" fmla="*/ 2080723 h 1000"/>
                <a:gd name="T8" fmla="*/ 0 w 4917"/>
                <a:gd name="T9" fmla="*/ 2080723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17"/>
                <a:gd name="T16" fmla="*/ 0 h 1000"/>
                <a:gd name="T17" fmla="*/ 2459 w 4917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LID4096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EEDD4460-C045-4AC3-B32C-82844B7AB9A5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LID4096"/>
            </a:p>
          </p:txBody>
        </p:sp>
      </p:grpSp>
      <p:sp>
        <p:nvSpPr>
          <p:cNvPr id="70663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28600" y="1427163"/>
            <a:ext cx="8077200" cy="1609725"/>
          </a:xfrm>
        </p:spPr>
        <p:txBody>
          <a:bodyPr/>
          <a:lstStyle>
            <a:lvl1pPr>
              <a:defRPr sz="4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0664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441700"/>
            <a:ext cx="6629400" cy="16764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33905786-AD17-4AA8-825D-20D07B459A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0CFD8DA9-32A5-4D72-8896-6D82797484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3163"/>
            <a:ext cx="2895600" cy="457200"/>
          </a:xfrm>
        </p:spPr>
        <p:txBody>
          <a:bodyPr/>
          <a:lstStyle>
            <a:lvl1pPr algn="ctr"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61A703BD-206B-46BE-B04C-5768309E30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71488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 Black" panose="020B0A040201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F80F365-C6A3-4E9D-850C-0F0FA088F5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2666227"/>
      </p:ext>
    </p:extLst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5DB0169D-F264-4F9D-B646-E7312783A1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29BCD4D-1CBC-4A78-9C6F-A42314F2D6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4313882B-4F1B-4477-86E1-CA35A91CAE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9A82FC-2558-4BB4-B63A-92895822C0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9548306"/>
      </p:ext>
    </p:extLst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48FC3B7C-FB3D-48C6-BB12-8EE7563AA4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D07C8297-A999-46A1-B605-CB5E555D55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7AB9A881-E1F8-4E83-8276-4F34CD8A0C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B03ED-780B-42A7-B3CC-F3E48F0E9A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3900018"/>
      </p:ext>
    </p:extLst>
  </p:cSld>
  <p:clrMapOvr>
    <a:masterClrMapping/>
  </p:clrMapOvr>
  <p:transition spd="med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CAAADBAE-7C84-451D-B3B1-3309600F94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AC2FDC67-F725-44BA-95B3-2EFAF4CFDF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036D50EB-3EC2-40C3-A495-D3FDC334C1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FCA1FF-1987-408E-9768-76035C3A6A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6715170"/>
      </p:ext>
    </p:extLst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95263" y="228600"/>
            <a:ext cx="8339137" cy="579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2138DD3A-63E3-4F4B-B971-0FCEECF0C8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20E76C1-F979-419B-8C18-862AB5E9CC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F83744C9-0619-42CC-AD25-799CD45DE1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36A5E-A36C-48A7-96EA-A8D8011E10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5615925"/>
      </p:ext>
    </p:extLst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49B8EB68-89DD-4A79-9CE9-7227A0607C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65CD85C-0A20-42C5-BDCA-A3A331B72F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65AD1266-188D-40D8-B2E4-DB01801D0B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AC29A9-67D0-4FC1-862E-27E0496D3D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1173017"/>
      </p:ext>
    </p:extLst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2C522935-5B20-425C-BA6A-718E3E121A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638A1FF7-B44A-4D18-A0CE-B1F2916993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0F1FFEF3-63C3-429B-A8EB-B6BC1F137A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BF16D-B5D2-478E-8C29-6301A89A13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5591739"/>
      </p:ext>
    </p:extLst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1A1AD64D-3698-470F-9023-1BFCB164FE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4261C82C-1012-4400-8312-4F49B2D71B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F78E6FE2-C28F-4692-95A6-C62331DF1D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D61EC-9582-40A1-A60A-A3360E86DB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6575974"/>
      </p:ext>
    </p:extLst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33F02109-A843-4F81-BFFB-A831A02EC9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7FB87183-6F40-4A3C-A263-001522AB71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4AE7F83E-2079-468D-BE85-335E2EC9E7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75C13C-B2A1-4A33-AB8A-2F5BAA8897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2328218"/>
      </p:ext>
    </p:extLst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67D1D0F7-9FDD-4E6A-ADDC-80B6B4CAF0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90226E8-EE72-49E5-9A5B-BDBD158E78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E587CD05-BDA1-48E4-802E-2E34B5E4FD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10459A-6AD0-4790-930C-C6FC1CB3D6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8143935"/>
      </p:ext>
    </p:extLst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65D94671-919D-49C3-A602-F41B9969CB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B186DDCE-A7E3-4DAF-86D7-A5218FF8E9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4311B163-1745-47C5-8E9A-942B5EFDC9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0C3F55-E8A3-4394-8B9E-692C1F8D7E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618628"/>
      </p:ext>
    </p:extLst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554F69EC-18D5-4131-A098-68E56DFA84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F8948A3C-2123-4E2E-A4EE-9F1FF45F23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75CAE877-6B98-44CC-BE90-2BAEA60D94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1CE8D6-455A-414A-A1F0-16DDC9B360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3108593"/>
      </p:ext>
    </p:extLst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3C74D05F-6F31-4A9D-9972-452834C066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2D8A0032-00BC-439F-ADB8-CEAE7CBA10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C8B1F9F2-D225-4C1E-8480-B367C347B1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EF4EE6-6E74-459D-B2F5-072E1DF176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4979656"/>
      </p:ext>
    </p:extLst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30B10C7D-690F-4824-8FB0-F34053AD8E54}"/>
              </a:ext>
            </a:extLst>
          </p:cNvPr>
          <p:cNvGrpSpPr>
            <a:grpSpLocks/>
          </p:cNvGrpSpPr>
          <p:nvPr/>
        </p:nvGrpSpPr>
        <p:grpSpPr bwMode="auto">
          <a:xfrm>
            <a:off x="0" y="152400"/>
            <a:ext cx="8686800" cy="6096000"/>
            <a:chOff x="0" y="96"/>
            <a:chExt cx="5472" cy="3840"/>
          </a:xfrm>
        </p:grpSpPr>
        <p:sp>
          <p:nvSpPr>
            <p:cNvPr id="1033" name="AutoShape 3">
              <a:extLst>
                <a:ext uri="{FF2B5EF4-FFF2-40B4-BE49-F238E27FC236}">
                  <a16:creationId xmlns:a16="http://schemas.microsoft.com/office/drawing/2014/main" id="{5D03EC4F-2EB7-497D-A304-88E900F14B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2" name="AutoShape 4">
              <a:extLst>
                <a:ext uri="{FF2B5EF4-FFF2-40B4-BE49-F238E27FC236}">
                  <a16:creationId xmlns:a16="http://schemas.microsoft.com/office/drawing/2014/main" id="{F7F674FE-EA8C-4CB8-912A-C9CF806964D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T0" fmla="*/ 0 w 7000"/>
                <a:gd name="T1" fmla="*/ 0 h 1000"/>
                <a:gd name="T2" fmla="*/ 2 w 7000"/>
                <a:gd name="T3" fmla="*/ 0 h 1000"/>
                <a:gd name="T4" fmla="*/ 2 w 7000"/>
                <a:gd name="T5" fmla="*/ 2 h 1000"/>
                <a:gd name="T6" fmla="*/ 2 w 7000"/>
                <a:gd name="T7" fmla="*/ 2 h 1000"/>
                <a:gd name="T8" fmla="*/ 0 w 7000"/>
                <a:gd name="T9" fmla="*/ 2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00"/>
                <a:gd name="T16" fmla="*/ 0 h 1000"/>
                <a:gd name="T17" fmla="*/ 3500 w 7000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00" h="1000">
                  <a:moveTo>
                    <a:pt x="0" y="0"/>
                  </a:moveTo>
                  <a:lnTo>
                    <a:pt x="6499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LID4096"/>
            </a:p>
          </p:txBody>
        </p:sp>
        <p:sp>
          <p:nvSpPr>
            <p:cNvPr id="1034" name="Line 5">
              <a:extLst>
                <a:ext uri="{FF2B5EF4-FFF2-40B4-BE49-F238E27FC236}">
                  <a16:creationId xmlns:a16="http://schemas.microsoft.com/office/drawing/2014/main" id="{5A0216D5-626F-49C7-9AF8-27093B9526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LID4096"/>
            </a:p>
          </p:txBody>
        </p:sp>
      </p:grpSp>
      <p:sp>
        <p:nvSpPr>
          <p:cNvPr id="1027" name="Rectangle 6">
            <a:extLst>
              <a:ext uri="{FF2B5EF4-FFF2-40B4-BE49-F238E27FC236}">
                <a16:creationId xmlns:a16="http://schemas.microsoft.com/office/drawing/2014/main" id="{024D18D0-7815-47E7-8B0E-BE4E90F8BE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7">
            <a:extLst>
              <a:ext uri="{FF2B5EF4-FFF2-40B4-BE49-F238E27FC236}">
                <a16:creationId xmlns:a16="http://schemas.microsoft.com/office/drawing/2014/main" id="{37023DEE-6A74-4690-993A-DAE5BA9A7C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69640" name="Rectangle 8">
            <a:extLst>
              <a:ext uri="{FF2B5EF4-FFF2-40B4-BE49-F238E27FC236}">
                <a16:creationId xmlns:a16="http://schemas.microsoft.com/office/drawing/2014/main" id="{94E7D1BF-1CA2-4E73-B353-C406545B9AE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5486400"/>
            <a:ext cx="1447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9641" name="Rectangle 9">
            <a:extLst>
              <a:ext uri="{FF2B5EF4-FFF2-40B4-BE49-F238E27FC236}">
                <a16:creationId xmlns:a16="http://schemas.microsoft.com/office/drawing/2014/main" id="{F7666B6E-CD00-46E9-A51B-A459BA0881D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43000" y="6248400"/>
            <a:ext cx="594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60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9642" name="Rectangle 10">
            <a:extLst>
              <a:ext uri="{FF2B5EF4-FFF2-40B4-BE49-F238E27FC236}">
                <a16:creationId xmlns:a16="http://schemas.microsoft.com/office/drawing/2014/main" id="{C65B7DB3-78C6-483A-80C4-FB02BF367D5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60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A3160CF1-E385-4A26-A343-41EB5CAF3A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28" r:id="rId1"/>
    <p:sldLayoutId id="2147484815" r:id="rId2"/>
    <p:sldLayoutId id="2147484816" r:id="rId3"/>
    <p:sldLayoutId id="2147484817" r:id="rId4"/>
    <p:sldLayoutId id="2147484818" r:id="rId5"/>
    <p:sldLayoutId id="2147484819" r:id="rId6"/>
    <p:sldLayoutId id="2147484820" r:id="rId7"/>
    <p:sldLayoutId id="2147484821" r:id="rId8"/>
    <p:sldLayoutId id="2147484822" r:id="rId9"/>
    <p:sldLayoutId id="2147484823" r:id="rId10"/>
    <p:sldLayoutId id="2147484824" r:id="rId11"/>
    <p:sldLayoutId id="2147484825" r:id="rId12"/>
    <p:sldLayoutId id="2147484826" r:id="rId13"/>
  </p:sldLayoutIdLst>
  <p:transition spd="med">
    <p:wipe dir="r"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">
            <a:extLst>
              <a:ext uri="{FF2B5EF4-FFF2-40B4-BE49-F238E27FC236}">
                <a16:creationId xmlns:a16="http://schemas.microsoft.com/office/drawing/2014/main" id="{5E23AAF9-869A-4CF0-B6D5-A2284D5817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B5F4E0C-9F20-4E0E-B8C0-4689B1CFA2BB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8435" name="Slide Number Placeholder 5">
            <a:extLst>
              <a:ext uri="{FF2B5EF4-FFF2-40B4-BE49-F238E27FC236}">
                <a16:creationId xmlns:a16="http://schemas.microsoft.com/office/drawing/2014/main" id="{50F19C39-DDF1-46C9-8E82-5D9D5BAEA5A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7F3B2B48-03AD-4958-8C96-D866FFF059B5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8436" name="Rectangle 2">
            <a:extLst>
              <a:ext uri="{FF2B5EF4-FFF2-40B4-BE49-F238E27FC236}">
                <a16:creationId xmlns:a16="http://schemas.microsoft.com/office/drawing/2014/main" id="{96A75440-15B1-4855-AC09-BC7B7B63CE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415338" cy="914400"/>
          </a:xfrm>
        </p:spPr>
        <p:txBody>
          <a:bodyPr/>
          <a:lstStyle/>
          <a:p>
            <a:pPr eaLnBrk="1" hangingPunct="1"/>
            <a:r>
              <a:rPr lang="en-US" altLang="en-US" sz="3200"/>
              <a:t>Derivation of the Binary Logit Model</a:t>
            </a:r>
          </a:p>
        </p:txBody>
      </p:sp>
      <p:graphicFrame>
        <p:nvGraphicFramePr>
          <p:cNvPr id="18437" name="Object 3">
            <a:extLst>
              <a:ext uri="{FF2B5EF4-FFF2-40B4-BE49-F238E27FC236}">
                <a16:creationId xmlns:a16="http://schemas.microsoft.com/office/drawing/2014/main" id="{DB8A546A-BE18-43E9-9505-C86F37298C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295400"/>
          <a:ext cx="347821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400" imgH="812800" progId="Equation.DSMT4">
                  <p:embed/>
                </p:oleObj>
              </mc:Choice>
              <mc:Fallback>
                <p:oleObj name="Equation" r:id="rId2" imgW="1422400" imgH="812800" progId="Equation.DSMT4">
                  <p:embed/>
                  <p:pic>
                    <p:nvPicPr>
                      <p:cNvPr id="18437" name="Object 3">
                        <a:extLst>
                          <a:ext uri="{FF2B5EF4-FFF2-40B4-BE49-F238E27FC236}">
                            <a16:creationId xmlns:a16="http://schemas.microsoft.com/office/drawing/2014/main" id="{DB8A546A-BE18-43E9-9505-C86F37298C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3478213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3">
            <a:extLst>
              <a:ext uri="{FF2B5EF4-FFF2-40B4-BE49-F238E27FC236}">
                <a16:creationId xmlns:a16="http://schemas.microsoft.com/office/drawing/2014/main" id="{BC9A75A3-6513-4617-A905-8ECB231EE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813" y="4695825"/>
          <a:ext cx="19050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330057" progId="Equation.DSMT4">
                  <p:embed/>
                </p:oleObj>
              </mc:Choice>
              <mc:Fallback>
                <p:oleObj name="Equation" r:id="rId4" imgW="710891" imgH="330057" progId="Equation.DSMT4">
                  <p:embed/>
                  <p:pic>
                    <p:nvPicPr>
                      <p:cNvPr id="18438" name="Object 3">
                        <a:extLst>
                          <a:ext uri="{FF2B5EF4-FFF2-40B4-BE49-F238E27FC236}">
                            <a16:creationId xmlns:a16="http://schemas.microsoft.com/office/drawing/2014/main" id="{BC9A75A3-6513-4617-A905-8ECB231EE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4695825"/>
                        <a:ext cx="19050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Box 18">
            <a:extLst>
              <a:ext uri="{FF2B5EF4-FFF2-40B4-BE49-F238E27FC236}">
                <a16:creationId xmlns:a16="http://schemas.microsoft.com/office/drawing/2014/main" id="{39EC805F-42C3-4BB8-A355-048A75321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667000"/>
            <a:ext cx="2895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Using </a:t>
            </a:r>
            <a:r>
              <a:rPr lang="en-US" altLang="en-US" sz="1800" b="1">
                <a:solidFill>
                  <a:srgbClr val="0000FF"/>
                </a:solidFill>
              </a:rPr>
              <a:t>Property 5</a:t>
            </a:r>
            <a:endParaRPr lang="en-HK" altLang="en-US" sz="1800">
              <a:latin typeface="Arial" panose="020B0604020202020204" pitchFamily="34" charset="0"/>
            </a:endParaRPr>
          </a:p>
        </p:txBody>
      </p:sp>
      <p:sp>
        <p:nvSpPr>
          <p:cNvPr id="18440" name="TextBox 7">
            <a:extLst>
              <a:ext uri="{FF2B5EF4-FFF2-40B4-BE49-F238E27FC236}">
                <a16:creationId xmlns:a16="http://schemas.microsoft.com/office/drawing/2014/main" id="{666DACD0-A27E-4C38-BF60-D50D333B0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733800"/>
            <a:ext cx="1219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</a:rPr>
              <a:t>Multiple</a:t>
            </a:r>
            <a:endParaRPr lang="en-HK" altLang="en-US" sz="1800" dirty="0">
              <a:latin typeface="Arial" panose="020B0604020202020204" pitchFamily="34" charset="0"/>
            </a:endParaRPr>
          </a:p>
        </p:txBody>
      </p:sp>
      <p:graphicFrame>
        <p:nvGraphicFramePr>
          <p:cNvPr id="18441" name="Object 3">
            <a:extLst>
              <a:ext uri="{FF2B5EF4-FFF2-40B4-BE49-F238E27FC236}">
                <a16:creationId xmlns:a16="http://schemas.microsoft.com/office/drawing/2014/main" id="{2089B5A9-81EC-48F0-8E0A-63385AC1C9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813" y="3486150"/>
          <a:ext cx="25146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254" imgH="355446" progId="Equation.DSMT4">
                  <p:embed/>
                </p:oleObj>
              </mc:Choice>
              <mc:Fallback>
                <p:oleObj name="Equation" r:id="rId6" imgW="1028254" imgH="355446" progId="Equation.DSMT4">
                  <p:embed/>
                  <p:pic>
                    <p:nvPicPr>
                      <p:cNvPr id="18441" name="Object 3">
                        <a:extLst>
                          <a:ext uri="{FF2B5EF4-FFF2-40B4-BE49-F238E27FC236}">
                            <a16:creationId xmlns:a16="http://schemas.microsoft.com/office/drawing/2014/main" id="{2089B5A9-81EC-48F0-8E0A-63385AC1C9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3486150"/>
                        <a:ext cx="25146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Box 11">
            <a:extLst>
              <a:ext uri="{FF2B5EF4-FFF2-40B4-BE49-F238E27FC236}">
                <a16:creationId xmlns:a16="http://schemas.microsoft.com/office/drawing/2014/main" id="{8B800C18-BE2F-4597-8105-9057CCA37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029200"/>
            <a:ext cx="2895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Binary Logit Model</a:t>
            </a:r>
            <a:endParaRPr lang="en-HK" altLang="en-US" sz="1800">
              <a:latin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18B997-BF2A-48F9-88C6-FA05E7618555}"/>
              </a:ext>
            </a:extLst>
          </p:cNvPr>
          <p:cNvSpPr txBox="1"/>
          <p:nvPr/>
        </p:nvSpPr>
        <p:spPr>
          <a:xfrm>
            <a:off x="4603750" y="1335088"/>
            <a:ext cx="403860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dirty="0">
                <a:solidFill>
                  <a:srgbClr val="0000FF"/>
                </a:solidFill>
                <a:latin typeface="+mn-lt"/>
              </a:rPr>
              <a:t>Note: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b="1" i="1" dirty="0">
                <a:solidFill>
                  <a:srgbClr val="FF0000"/>
                </a:solidFill>
                <a:latin typeface="+mn-lt"/>
              </a:rPr>
              <a:t>n</a:t>
            </a:r>
            <a:r>
              <a:rPr lang="en-US" altLang="en-US" dirty="0">
                <a:latin typeface="+mn-lt"/>
              </a:rPr>
              <a:t> denotes </a:t>
            </a:r>
            <a:r>
              <a:rPr lang="en-US" altLang="en-US" dirty="0">
                <a:solidFill>
                  <a:srgbClr val="0000FF"/>
                </a:solidFill>
                <a:latin typeface="+mn-lt"/>
              </a:rPr>
              <a:t>individual</a:t>
            </a:r>
            <a:r>
              <a:rPr lang="en-US" altLang="en-US" dirty="0">
                <a:latin typeface="+mn-lt"/>
              </a:rPr>
              <a:t> and </a:t>
            </a:r>
            <a:r>
              <a:rPr lang="en-US" altLang="en-US" b="1" i="1" dirty="0" err="1">
                <a:solidFill>
                  <a:srgbClr val="FF0000"/>
                </a:solidFill>
                <a:latin typeface="+mn-lt"/>
              </a:rPr>
              <a:t>i</a:t>
            </a:r>
            <a:r>
              <a:rPr lang="en-US" altLang="en-US" dirty="0">
                <a:latin typeface="+mn-lt"/>
              </a:rPr>
              <a:t> and </a:t>
            </a:r>
            <a:r>
              <a:rPr lang="en-US" altLang="en-US" b="1" i="1" dirty="0">
                <a:solidFill>
                  <a:srgbClr val="FF0000"/>
                </a:solidFill>
                <a:latin typeface="+mn-lt"/>
              </a:rPr>
              <a:t>j</a:t>
            </a:r>
            <a:r>
              <a:rPr lang="en-US" altLang="en-US" dirty="0">
                <a:latin typeface="+mn-lt"/>
              </a:rPr>
              <a:t> are </a:t>
            </a:r>
            <a:r>
              <a:rPr lang="en-US" altLang="en-US" dirty="0">
                <a:solidFill>
                  <a:srgbClr val="0000FF"/>
                </a:solidFill>
                <a:latin typeface="+mn-lt"/>
              </a:rPr>
              <a:t>alternatives</a:t>
            </a:r>
            <a:r>
              <a:rPr lang="en-US" altLang="en-US" dirty="0">
                <a:latin typeface="+mn-lt"/>
              </a:rPr>
              <a:t> (i.e., two choices)</a:t>
            </a:r>
            <a:endParaRPr lang="en-HK" dirty="0">
              <a:latin typeface="+mn-lt"/>
            </a:endParaRPr>
          </a:p>
        </p:txBody>
      </p:sp>
      <p:sp>
        <p:nvSpPr>
          <p:cNvPr id="18444" name="Rectangle 11">
            <a:extLst>
              <a:ext uri="{FF2B5EF4-FFF2-40B4-BE49-F238E27FC236}">
                <a16:creationId xmlns:a16="http://schemas.microsoft.com/office/drawing/2014/main" id="{6BF25594-DC62-4EF7-AE8C-4B58DEA20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0813" y="2590800"/>
            <a:ext cx="3478212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FF0000"/>
                </a:solidFill>
              </a:rPr>
              <a:t>Recall</a:t>
            </a:r>
            <a:r>
              <a:rPr lang="en-US" altLang="en-US" sz="1600"/>
              <a:t> </a:t>
            </a:r>
            <a:r>
              <a:rPr lang="en-US" altLang="en-US" sz="1600" b="1">
                <a:solidFill>
                  <a:srgbClr val="0000FF"/>
                </a:solidFill>
              </a:rPr>
              <a:t>Property 5:</a:t>
            </a:r>
            <a:r>
              <a:rPr lang="en-US" altLang="en-US" sz="1600"/>
              <a:t> The difference of two independent Gumbel RVs with the same scale (and variance) follows a </a:t>
            </a:r>
            <a:r>
              <a:rPr lang="en-US" altLang="en-US" sz="1600" b="1">
                <a:solidFill>
                  <a:srgbClr val="0000FF"/>
                </a:solidFill>
              </a:rPr>
              <a:t>logistic distribution.</a:t>
            </a:r>
            <a:endParaRPr lang="en-US" altLang="en-US" sz="1600">
              <a:solidFill>
                <a:srgbClr val="0000FF"/>
              </a:solidFill>
            </a:endParaRPr>
          </a:p>
        </p:txBody>
      </p:sp>
      <p:pic>
        <p:nvPicPr>
          <p:cNvPr id="18445" name="Picture 2">
            <a:extLst>
              <a:ext uri="{FF2B5EF4-FFF2-40B4-BE49-F238E27FC236}">
                <a16:creationId xmlns:a16="http://schemas.microsoft.com/office/drawing/2014/main" id="{6FFB67D6-D118-4D70-BDC2-E014FCE483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1613" y="3570288"/>
            <a:ext cx="738187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D80E1D-0099-494C-88CF-7A4FB675D17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800" dirty="0"/>
              <a:t>Method 2</a:t>
            </a:r>
            <a:endParaRPr lang="LID4096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F55212E-4363-41A8-A3FB-DC76B71C276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528DC0-3A4E-4CE7-8960-7F8E1DFF3F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80F365-C6A3-4E9D-850C-0F0FA088F553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5385198"/>
      </p:ext>
    </p:extLst>
  </p:cSld>
  <p:clrMapOvr>
    <a:masterClrMapping/>
  </p:clrMapOvr>
  <p:transition spd="med"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">
            <a:extLst>
              <a:ext uri="{FF2B5EF4-FFF2-40B4-BE49-F238E27FC236}">
                <a16:creationId xmlns:a16="http://schemas.microsoft.com/office/drawing/2014/main" id="{F51518F2-83A6-4AAD-8063-7C623E98F8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EB5ED4-6A61-4CFA-8156-BFED719A7050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59" name="Slide Number Placeholder 5">
            <a:extLst>
              <a:ext uri="{FF2B5EF4-FFF2-40B4-BE49-F238E27FC236}">
                <a16:creationId xmlns:a16="http://schemas.microsoft.com/office/drawing/2014/main" id="{094809AD-FD7C-4314-8F54-E5E4AD0FB32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D856A161-6448-4416-BC3B-E89054FDFE04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776B9D40-844A-4C5E-BD65-EB0B4B35B5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415338" cy="914400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Derivation of the Multinomial Logit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2" name="Text Box 8">
                <a:extLst>
                  <a:ext uri="{FF2B5EF4-FFF2-40B4-BE49-F238E27FC236}">
                    <a16:creationId xmlns:a16="http://schemas.microsoft.com/office/drawing/2014/main" id="{24E4A045-472F-445F-AF6D-C9F7696A4B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2138767"/>
                <a:ext cx="8305800" cy="9233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e>
                          <m:sSub>
                            <m:sSub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en-US" sz="1800">
                          <a:latin typeface="Cambria Math" panose="02040503050406030204" pitchFamily="18" charset="0"/>
                        </a:rPr>
                        <m:t>Prob</m:t>
                      </m:r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≥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,∀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altLang="en-US" sz="1800" b="0" i="0" smtClean="0">
                          <a:latin typeface="Cambria Math" panose="02040503050406030204" pitchFamily="18" charset="0"/>
                        </a:rPr>
                        <m:t>                   =</m:t>
                      </m:r>
                      <m:r>
                        <m:rPr>
                          <m:sty m:val="p"/>
                        </m:rPr>
                        <a:rPr lang="en-US" altLang="en-US" sz="1800">
                          <a:latin typeface="Cambria Math" panose="02040503050406030204" pitchFamily="18" charset="0"/>
                        </a:rPr>
                        <m:t>Prob</m:t>
                      </m:r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,∀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altLang="en-US" sz="18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1800" b="0" i="0" smtClean="0">
                          <a:latin typeface="Cambria Math" panose="02040503050406030204" pitchFamily="18" charset="0"/>
                        </a:rPr>
                        <m:t>                  </m:t>
                      </m:r>
                      <m:r>
                        <a:rPr lang="en-US" altLang="en-US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en-US" sz="1800">
                          <a:latin typeface="Cambria Math" panose="02040503050406030204" pitchFamily="18" charset="0"/>
                        </a:rPr>
                        <m:t>Prob</m:t>
                      </m:r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≤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,∀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</m:oMathPara>
                </a14:m>
                <a:br>
                  <a:rPr lang="en-US" altLang="en-US" sz="1800" b="0" dirty="0"/>
                </a:br>
                <a:endParaRPr lang="en-US" altLang="en-US" sz="18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462" name="Text Box 8">
                <a:extLst>
                  <a:ext uri="{FF2B5EF4-FFF2-40B4-BE49-F238E27FC236}">
                    <a16:creationId xmlns:a16="http://schemas.microsoft.com/office/drawing/2014/main" id="{24E4A045-472F-445F-AF6D-C9F7696A4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138767"/>
                <a:ext cx="8305800" cy="92339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9FA2DD52-5E27-43AB-85B6-79E60E092735}"/>
              </a:ext>
            </a:extLst>
          </p:cNvPr>
          <p:cNvSpPr txBox="1"/>
          <p:nvPr/>
        </p:nvSpPr>
        <p:spPr>
          <a:xfrm>
            <a:off x="533400" y="1458400"/>
            <a:ext cx="7543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dirty="0" err="1"/>
              <a:t>P</a:t>
            </a:r>
            <a:r>
              <a:rPr lang="en-US" altLang="en-US" sz="1800" baseline="-25000" dirty="0" err="1"/>
              <a:t>n</a:t>
            </a:r>
            <a:r>
              <a:rPr lang="en-US" altLang="en-US" sz="1800" dirty="0"/>
              <a:t> (k/A</a:t>
            </a:r>
            <a:r>
              <a:rPr lang="en-US" altLang="en-US" sz="1800" baseline="-25000" dirty="0"/>
              <a:t>n</a:t>
            </a:r>
            <a:r>
              <a:rPr lang="en-US" altLang="en-US" sz="1800" dirty="0"/>
              <a:t>) = probability that an individual ‘</a:t>
            </a:r>
            <a:r>
              <a:rPr lang="en-US" altLang="en-US" sz="1800" i="1" dirty="0"/>
              <a:t>n</a:t>
            </a:r>
            <a:r>
              <a:rPr lang="en-US" altLang="en-US" sz="1800" dirty="0"/>
              <a:t>’ will choose alternative ‘</a:t>
            </a:r>
            <a:r>
              <a:rPr lang="en-US" altLang="en-US" sz="1800" i="1" dirty="0"/>
              <a:t>k</a:t>
            </a:r>
            <a:r>
              <a:rPr lang="en-US" altLang="en-US" sz="1800" dirty="0"/>
              <a:t>’ from 	the choice set A</a:t>
            </a:r>
            <a:r>
              <a:rPr lang="en-US" altLang="en-US" sz="1800" baseline="-25000" dirty="0"/>
              <a:t>n</a:t>
            </a:r>
            <a:r>
              <a:rPr lang="en-US" altLang="en-US" sz="1800" dirty="0"/>
              <a:t> = {1, 2, ... , k,  ... M}</a:t>
            </a:r>
          </a:p>
        </p:txBody>
      </p:sp>
    </p:spTree>
    <p:extLst>
      <p:ext uri="{BB962C8B-B14F-4D97-AF65-F5344CB8AC3E}">
        <p14:creationId xmlns:p14="http://schemas.microsoft.com/office/powerpoint/2010/main" val="2415890433"/>
      </p:ext>
    </p:extLst>
  </p:cSld>
  <p:clrMapOvr>
    <a:masterClrMapping/>
  </p:clrMapOvr>
  <p:transition spd="med"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">
            <a:extLst>
              <a:ext uri="{FF2B5EF4-FFF2-40B4-BE49-F238E27FC236}">
                <a16:creationId xmlns:a16="http://schemas.microsoft.com/office/drawing/2014/main" id="{F51518F2-83A6-4AAD-8063-7C623E98F8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EB5ED4-6A61-4CFA-8156-BFED719A7050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59" name="Slide Number Placeholder 5">
            <a:extLst>
              <a:ext uri="{FF2B5EF4-FFF2-40B4-BE49-F238E27FC236}">
                <a16:creationId xmlns:a16="http://schemas.microsoft.com/office/drawing/2014/main" id="{094809AD-FD7C-4314-8F54-E5E4AD0FB32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D856A161-6448-4416-BC3B-E89054FDFE04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776B9D40-844A-4C5E-BD65-EB0B4B35B5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415338" cy="914400"/>
          </a:xfrm>
        </p:spPr>
        <p:txBody>
          <a:bodyPr/>
          <a:lstStyle/>
          <a:p>
            <a:pPr eaLnBrk="1" hangingPunct="1"/>
            <a:r>
              <a:rPr lang="en-US" altLang="en-US" sz="3200"/>
              <a:t>Derivation of the Multinomial Logit Model</a:t>
            </a:r>
          </a:p>
        </p:txBody>
      </p:sp>
      <p:sp>
        <p:nvSpPr>
          <p:cNvPr id="19461" name="Text Box 7">
            <a:extLst>
              <a:ext uri="{FF2B5EF4-FFF2-40B4-BE49-F238E27FC236}">
                <a16:creationId xmlns:a16="http://schemas.microsoft.com/office/drawing/2014/main" id="{9508D273-FE06-4499-9992-0F7353189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Recall the setup of the multinomial logit model </a:t>
            </a:r>
            <a:endParaRPr lang="en-US" altLang="en-US" sz="2400" dirty="0"/>
          </a:p>
        </p:txBody>
      </p:sp>
      <p:sp>
        <p:nvSpPr>
          <p:cNvPr id="19462" name="Text Box 8">
            <a:extLst>
              <a:ext uri="{FF2B5EF4-FFF2-40B4-BE49-F238E27FC236}">
                <a16:creationId xmlns:a16="http://schemas.microsoft.com/office/drawing/2014/main" id="{24E4A045-472F-445F-AF6D-C9F7696A4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4306888"/>
            <a:ext cx="8305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Self-practice problem</a:t>
            </a:r>
            <a:r>
              <a:rPr lang="en-US" altLang="en-US" sz="2400" dirty="0"/>
              <a:t>: Derive the multinomial logit model as follows:</a:t>
            </a:r>
          </a:p>
        </p:txBody>
      </p:sp>
      <p:sp>
        <p:nvSpPr>
          <p:cNvPr id="19463" name="Text Box 5">
            <a:extLst>
              <a:ext uri="{FF2B5EF4-FFF2-40B4-BE49-F238E27FC236}">
                <a16:creationId xmlns:a16="http://schemas.microsoft.com/office/drawing/2014/main" id="{F60A4050-F212-4FAA-A512-0A3111B22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1878013"/>
            <a:ext cx="822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 err="1"/>
              <a:t>P</a:t>
            </a:r>
            <a:r>
              <a:rPr lang="en-US" altLang="en-US" sz="2000" baseline="-25000" dirty="0" err="1"/>
              <a:t>n</a:t>
            </a:r>
            <a:r>
              <a:rPr lang="en-US" altLang="en-US" sz="2000" dirty="0"/>
              <a:t> (k/A</a:t>
            </a:r>
            <a:r>
              <a:rPr lang="en-US" altLang="en-US" sz="2000" baseline="-25000" dirty="0"/>
              <a:t>n</a:t>
            </a:r>
            <a:r>
              <a:rPr lang="en-US" altLang="en-US" sz="2000" dirty="0"/>
              <a:t>) = probability that an individual ‘</a:t>
            </a:r>
            <a:r>
              <a:rPr lang="en-US" altLang="en-US" sz="2000" i="1" dirty="0"/>
              <a:t>n</a:t>
            </a:r>
            <a:r>
              <a:rPr lang="en-US" altLang="en-US" sz="2000" dirty="0"/>
              <a:t>’ will choose alternative ‘</a:t>
            </a:r>
            <a:r>
              <a:rPr lang="en-US" altLang="en-US" sz="2000" i="1" dirty="0"/>
              <a:t>k</a:t>
            </a:r>
            <a:r>
              <a:rPr lang="en-US" altLang="en-US" sz="2000" dirty="0"/>
              <a:t>’ from 	the choice set A</a:t>
            </a:r>
            <a:r>
              <a:rPr lang="en-US" altLang="en-US" sz="2000" baseline="-25000" dirty="0"/>
              <a:t>n</a:t>
            </a:r>
            <a:r>
              <a:rPr lang="en-US" altLang="en-US" sz="2000" dirty="0"/>
              <a:t> = {1, 2, ... , k,  ... M}</a:t>
            </a:r>
          </a:p>
        </p:txBody>
      </p:sp>
      <p:graphicFrame>
        <p:nvGraphicFramePr>
          <p:cNvPr id="19464" name="Object 3">
            <a:extLst>
              <a:ext uri="{FF2B5EF4-FFF2-40B4-BE49-F238E27FC236}">
                <a16:creationId xmlns:a16="http://schemas.microsoft.com/office/drawing/2014/main" id="{3D955B44-16C4-4D70-97D1-7BBFD62FD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590800"/>
          <a:ext cx="38560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5200" imgH="228600" progId="Equation.3">
                  <p:embed/>
                </p:oleObj>
              </mc:Choice>
              <mc:Fallback>
                <p:oleObj name="Equation" r:id="rId2" imgW="2235200" imgH="228600" progId="Equation.3">
                  <p:embed/>
                  <p:pic>
                    <p:nvPicPr>
                      <p:cNvPr id="19464" name="Object 3">
                        <a:extLst>
                          <a:ext uri="{FF2B5EF4-FFF2-40B4-BE49-F238E27FC236}">
                            <a16:creationId xmlns:a16="http://schemas.microsoft.com/office/drawing/2014/main" id="{3D955B44-16C4-4D70-97D1-7BBFD62FD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90800"/>
                        <a:ext cx="38560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4">
            <a:extLst>
              <a:ext uri="{FF2B5EF4-FFF2-40B4-BE49-F238E27FC236}">
                <a16:creationId xmlns:a16="http://schemas.microsoft.com/office/drawing/2014/main" id="{3C047939-116D-4AA8-B4E2-3E63513787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971800"/>
          <a:ext cx="47307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228600" progId="Equation.3">
                  <p:embed/>
                </p:oleObj>
              </mc:Choice>
              <mc:Fallback>
                <p:oleObj name="Equation" r:id="rId4" imgW="2743200" imgH="228600" progId="Equation.3">
                  <p:embed/>
                  <p:pic>
                    <p:nvPicPr>
                      <p:cNvPr id="19465" name="Object 4">
                        <a:extLst>
                          <a:ext uri="{FF2B5EF4-FFF2-40B4-BE49-F238E27FC236}">
                            <a16:creationId xmlns:a16="http://schemas.microsoft.com/office/drawing/2014/main" id="{3C047939-116D-4AA8-B4E2-3E63513787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71800"/>
                        <a:ext cx="47307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5">
            <a:extLst>
              <a:ext uri="{FF2B5EF4-FFF2-40B4-BE49-F238E27FC236}">
                <a16:creationId xmlns:a16="http://schemas.microsoft.com/office/drawing/2014/main" id="{AA47CF95-DC99-4EC4-8100-1033131EEB3A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371600" y="3352800"/>
          <a:ext cx="4876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100" imgH="228600" progId="Equation.3">
                  <p:embed/>
                </p:oleObj>
              </mc:Choice>
              <mc:Fallback>
                <p:oleObj name="Equation" r:id="rId6" imgW="2705100" imgH="228600" progId="Equation.3">
                  <p:embed/>
                  <p:pic>
                    <p:nvPicPr>
                      <p:cNvPr id="19466" name="Object 5">
                        <a:extLst>
                          <a:ext uri="{FF2B5EF4-FFF2-40B4-BE49-F238E27FC236}">
                            <a16:creationId xmlns:a16="http://schemas.microsoft.com/office/drawing/2014/main" id="{AA47CF95-DC99-4EC4-8100-1033131EEB3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52800"/>
                        <a:ext cx="48768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2">
            <a:extLst>
              <a:ext uri="{FF2B5EF4-FFF2-40B4-BE49-F238E27FC236}">
                <a16:creationId xmlns:a16="http://schemas.microsoft.com/office/drawing/2014/main" id="{DA4B9DAC-9ACE-4CE2-9AF0-879FC9DFB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3525" y="5307013"/>
          <a:ext cx="23526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7000" imgH="558800" progId="Equation.3">
                  <p:embed/>
                </p:oleObj>
              </mc:Choice>
              <mc:Fallback>
                <p:oleObj name="Equation" r:id="rId8" imgW="1397000" imgH="558800" progId="Equation.3">
                  <p:embed/>
                  <p:pic>
                    <p:nvPicPr>
                      <p:cNvPr id="19467" name="Object 12">
                        <a:extLst>
                          <a:ext uri="{FF2B5EF4-FFF2-40B4-BE49-F238E27FC236}">
                            <a16:creationId xmlns:a16="http://schemas.microsoft.com/office/drawing/2014/main" id="{DA4B9DAC-9ACE-4CE2-9AF0-879FC9DFB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5307013"/>
                        <a:ext cx="235267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D80E1D-0099-494C-88CF-7A4FB675D17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800" dirty="0"/>
              <a:t>Method 1</a:t>
            </a:r>
            <a:endParaRPr lang="LID4096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F55212E-4363-41A8-A3FB-DC76B71C276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528DC0-3A4E-4CE7-8960-7F8E1DFF3F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80F365-C6A3-4E9D-850C-0F0FA088F553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0910597"/>
      </p:ext>
    </p:extLst>
  </p:cSld>
  <p:clrMapOvr>
    <a:masterClrMapping/>
  </p:clrMapOvr>
  <p:transition spd="med"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">
            <a:extLst>
              <a:ext uri="{FF2B5EF4-FFF2-40B4-BE49-F238E27FC236}">
                <a16:creationId xmlns:a16="http://schemas.microsoft.com/office/drawing/2014/main" id="{F51518F2-83A6-4AAD-8063-7C623E98F8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EB5ED4-6A61-4CFA-8156-BFED719A7050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59" name="Slide Number Placeholder 5">
            <a:extLst>
              <a:ext uri="{FF2B5EF4-FFF2-40B4-BE49-F238E27FC236}">
                <a16:creationId xmlns:a16="http://schemas.microsoft.com/office/drawing/2014/main" id="{094809AD-FD7C-4314-8F54-E5E4AD0FB32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D856A161-6448-4416-BC3B-E89054FDFE04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776B9D40-844A-4C5E-BD65-EB0B4B35B5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415338" cy="914400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Derivation of the Multinomial Logit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2" name="Text Box 8">
                <a:extLst>
                  <a:ext uri="{FF2B5EF4-FFF2-40B4-BE49-F238E27FC236}">
                    <a16:creationId xmlns:a16="http://schemas.microsoft.com/office/drawing/2014/main" id="{24E4A045-472F-445F-AF6D-C9F7696A4B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2138767"/>
                <a:ext cx="8305800" cy="2065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e>
                          <m:sSub>
                            <m:sSub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en-US" sz="1800">
                          <a:latin typeface="Cambria Math" panose="02040503050406030204" pitchFamily="18" charset="0"/>
                        </a:rPr>
                        <m:t>Prob</m:t>
                      </m:r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≥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,∀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altLang="en-US" sz="1800" b="0" i="0" smtClean="0">
                          <a:latin typeface="Cambria Math" panose="02040503050406030204" pitchFamily="18" charset="0"/>
                        </a:rPr>
                        <m:t>                   =</m:t>
                      </m:r>
                      <m:r>
                        <m:rPr>
                          <m:sty m:val="p"/>
                        </m:rPr>
                        <a:rPr lang="en-US" altLang="en-US" sz="1800">
                          <a:latin typeface="Cambria Math" panose="02040503050406030204" pitchFamily="18" charset="0"/>
                        </a:rPr>
                        <m:t>Prob</m:t>
                      </m:r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,∀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</m:oMathPara>
                </a14:m>
                <a:endParaRPr lang="en-US" altLang="en-US" sz="1800" b="0" dirty="0"/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en-US" sz="1800" b="0" dirty="0"/>
                  <a:t> denote the joint cumulative density function (CDF) of all the error terms exp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en-US" sz="1800" b="0" dirty="0"/>
                  <a:t>, 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en-US" sz="1800" b="0" dirty="0"/>
                  <a:t> denote the probability density function (PDF) of error ter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en-US" sz="1800" b="0" dirty="0"/>
                  <a:t>. Then:</a:t>
                </a:r>
                <a:br>
                  <a:rPr lang="en-US" altLang="en-US" sz="1800" b="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sSub>
                        <m:sSub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br>
                  <a:rPr lang="en-US" altLang="en-US" sz="1800" b="0" dirty="0"/>
                </a:br>
                <a:endParaRPr lang="en-US" altLang="en-US" sz="18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462" name="Text Box 8">
                <a:extLst>
                  <a:ext uri="{FF2B5EF4-FFF2-40B4-BE49-F238E27FC236}">
                    <a16:creationId xmlns:a16="http://schemas.microsoft.com/office/drawing/2014/main" id="{24E4A045-472F-445F-AF6D-C9F7696A4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138767"/>
                <a:ext cx="8305800" cy="2065437"/>
              </a:xfrm>
              <a:prstGeom prst="rect">
                <a:avLst/>
              </a:prstGeom>
              <a:blipFill>
                <a:blip r:embed="rId2"/>
                <a:stretch>
                  <a:fillRect l="-661" r="-117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9FA2DD52-5E27-43AB-85B6-79E60E092735}"/>
              </a:ext>
            </a:extLst>
          </p:cNvPr>
          <p:cNvSpPr txBox="1"/>
          <p:nvPr/>
        </p:nvSpPr>
        <p:spPr>
          <a:xfrm>
            <a:off x="533400" y="1458400"/>
            <a:ext cx="7543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dirty="0" err="1"/>
              <a:t>P</a:t>
            </a:r>
            <a:r>
              <a:rPr lang="en-US" altLang="en-US" sz="1800" baseline="-25000" dirty="0" err="1"/>
              <a:t>n</a:t>
            </a:r>
            <a:r>
              <a:rPr lang="en-US" altLang="en-US" sz="1800" dirty="0"/>
              <a:t> (k/A</a:t>
            </a:r>
            <a:r>
              <a:rPr lang="en-US" altLang="en-US" sz="1800" baseline="-25000" dirty="0"/>
              <a:t>n</a:t>
            </a:r>
            <a:r>
              <a:rPr lang="en-US" altLang="en-US" sz="1800" dirty="0"/>
              <a:t>) = probability that an individual ‘</a:t>
            </a:r>
            <a:r>
              <a:rPr lang="en-US" altLang="en-US" sz="1800" i="1" dirty="0"/>
              <a:t>n</a:t>
            </a:r>
            <a:r>
              <a:rPr lang="en-US" altLang="en-US" sz="1800" dirty="0"/>
              <a:t>’ will choose alternative ‘</a:t>
            </a:r>
            <a:r>
              <a:rPr lang="en-US" altLang="en-US" sz="1800" i="1" dirty="0"/>
              <a:t>k</a:t>
            </a:r>
            <a:r>
              <a:rPr lang="en-US" altLang="en-US" sz="1800" dirty="0"/>
              <a:t>’ from 	the choice set A</a:t>
            </a:r>
            <a:r>
              <a:rPr lang="en-US" altLang="en-US" sz="1800" baseline="-25000" dirty="0"/>
              <a:t>n</a:t>
            </a:r>
            <a:r>
              <a:rPr lang="en-US" altLang="en-US" sz="1800" dirty="0"/>
              <a:t> = {1, 2, ... , k,  ... M}</a:t>
            </a:r>
          </a:p>
        </p:txBody>
      </p:sp>
    </p:spTree>
    <p:extLst>
      <p:ext uri="{BB962C8B-B14F-4D97-AF65-F5344CB8AC3E}">
        <p14:creationId xmlns:p14="http://schemas.microsoft.com/office/powerpoint/2010/main" val="3592944801"/>
      </p:ext>
    </p:extLst>
  </p:cSld>
  <p:clrMapOvr>
    <a:masterClrMapping/>
  </p:clrMapOvr>
  <p:transition spd="med"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">
            <a:extLst>
              <a:ext uri="{FF2B5EF4-FFF2-40B4-BE49-F238E27FC236}">
                <a16:creationId xmlns:a16="http://schemas.microsoft.com/office/drawing/2014/main" id="{F51518F2-83A6-4AAD-8063-7C623E98F8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EB5ED4-6A61-4CFA-8156-BFED719A7050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59" name="Slide Number Placeholder 5">
            <a:extLst>
              <a:ext uri="{FF2B5EF4-FFF2-40B4-BE49-F238E27FC236}">
                <a16:creationId xmlns:a16="http://schemas.microsoft.com/office/drawing/2014/main" id="{094809AD-FD7C-4314-8F54-E5E4AD0FB32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D856A161-6448-4416-BC3B-E89054FDFE04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776B9D40-844A-4C5E-BD65-EB0B4B35B5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415338" cy="914400"/>
          </a:xfrm>
        </p:spPr>
        <p:txBody>
          <a:bodyPr/>
          <a:lstStyle/>
          <a:p>
            <a:pPr eaLnBrk="1" hangingPunct="1"/>
            <a:r>
              <a:rPr lang="en-US" altLang="en-US" sz="3200"/>
              <a:t>Derivation of the Multinomial Logit Mod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462" name="Text Box 8">
                <a:extLst>
                  <a:ext uri="{FF2B5EF4-FFF2-40B4-BE49-F238E27FC236}">
                    <a16:creationId xmlns:a16="http://schemas.microsoft.com/office/drawing/2014/main" id="{24E4A045-472F-445F-AF6D-C9F7696A4B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1371600"/>
                <a:ext cx="8305800" cy="40503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b="1" dirty="0"/>
                  <a:t>Assumption: </a:t>
                </a:r>
                <a:r>
                  <a:rPr lang="en-US" altLang="en-US" sz="1800" b="1" dirty="0">
                    <a:solidFill>
                      <a:srgbClr val="0000FF"/>
                    </a:solidFill>
                  </a:rPr>
                  <a:t>Independence</a:t>
                </a:r>
                <a:r>
                  <a:rPr lang="en-US" altLang="en-US" sz="1800" dirty="0"/>
                  <a:t> of error terms </a:t>
                </a:r>
                <a:endParaRPr lang="en-US" altLang="en-US" sz="1800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nary>
                        <m:naryPr>
                          <m:chr m:val="∏"/>
                          <m:supHide m:val="on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nary>
                            <m:naryPr>
                              <m:chr m:val="∏"/>
                              <m:supHide m:val="on"/>
                              <m:ctrlPr>
                                <a:rPr lang="en-US" alt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  <m:sSub>
                        <m:sSub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altLang="en-US" sz="1800" b="1" dirty="0"/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b="1" dirty="0"/>
                  <a:t>Assumption:</a:t>
                </a:r>
                <a:r>
                  <a:rPr lang="en-US" altLang="en-US" sz="1800" b="0" dirty="0"/>
                  <a:t> </a:t>
                </a:r>
                <a:r>
                  <a:rPr lang="en-US" altLang="en-US" sz="1800" b="1" dirty="0">
                    <a:solidFill>
                      <a:srgbClr val="0000FF"/>
                    </a:solidFill>
                  </a:rPr>
                  <a:t>Gumbel </a:t>
                </a:r>
                <a14:m>
                  <m:oMath xmlns:m="http://schemas.openxmlformats.org/officeDocument/2006/math">
                    <m:r>
                      <a:rPr lang="en-US" altLang="en-US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en-US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en-US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1800" b="1" dirty="0">
                    <a:solidFill>
                      <a:srgbClr val="0000FF"/>
                    </a:solidFill>
                  </a:rPr>
                  <a:t>.         </a:t>
                </a:r>
                <a14:m>
                  <m:oMath xmlns:m="http://schemas.openxmlformats.org/officeDocument/2006/math">
                    <m:r>
                      <a:rPr lang="en-US" altLang="en-US" sz="1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en-US" sz="1800" b="1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en-US" sz="1800" b="1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𝐥𝐨𝐜𝐚𝐭𝐢𝐨𝐧</m:t>
                    </m:r>
                  </m:oMath>
                </a14:m>
                <a:r>
                  <a:rPr lang="en-US" altLang="en-US" sz="1800" b="1" dirty="0">
                    <a:solidFill>
                      <a:srgbClr val="0000FF"/>
                    </a:solidFill>
                  </a:rPr>
                  <a:t>; </a:t>
                </a:r>
                <a14:m>
                  <m:oMath xmlns:m="http://schemas.openxmlformats.org/officeDocument/2006/math">
                    <m:r>
                      <a:rPr lang="en-US" altLang="en-US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en-US" sz="18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en-US" sz="18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𝐬𝐜𝐚𝐥𝐞</m:t>
                    </m:r>
                    <m:r>
                      <a:rPr lang="en-US" altLang="en-US" sz="18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1800" b="1" dirty="0">
                  <a:solidFill>
                    <a:srgbClr val="0000FF"/>
                  </a:solidFill>
                </a:endParaRPr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dirty="0"/>
                  <a:t>                   PDF: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en-US" sz="1800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den>
                        </m:f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num>
                          <m:den>
                            <m: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den>
                        </m:f>
                      </m:sup>
                    </m:sSup>
                    <m:sSup>
                      <m:sSup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en-US" sz="1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num>
                              <m:den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den>
                            </m:f>
                          </m:sup>
                        </m:sSup>
                      </m:sup>
                    </m:sSup>
                  </m:oMath>
                </a14:m>
                <a:r>
                  <a:rPr lang="en-US" altLang="en-US" sz="1800" b="0" dirty="0"/>
                  <a:t>       CDF: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en-US" sz="18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en-US" sz="1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num>
                              <m:den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den>
                            </m:f>
                          </m:sup>
                        </m:sSup>
                      </m:sup>
                    </m:sSup>
                  </m:oMath>
                </a14:m>
                <a:endParaRPr lang="en-US" altLang="en-US" sz="1800" b="0" dirty="0"/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b="1" dirty="0"/>
                  <a:t> Assumption: </a:t>
                </a:r>
                <a:r>
                  <a:rPr lang="en-US" altLang="en-US" sz="1800" dirty="0"/>
                  <a:t>The random variables are identically distributed.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𝐺𝑢𝑚𝑏𝑙𝑒</m:t>
                    </m:r>
                    <m:r>
                      <a:rPr lang="en-US" altLang="en-US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en-US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en-US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1800" dirty="0"/>
                  <a:t>.</a:t>
                </a:r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dirty="0"/>
                  <a:t>                    PDF: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p>
                    </m:sSup>
                    <m:sSup>
                      <m:sSup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en-US" sz="1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en-US" sz="180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US" altLang="en-US" sz="1800" b="0" dirty="0"/>
                  <a:t>                CDF: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en-US" sz="18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en-US" sz="1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p>
                        </m:sSup>
                      </m:sup>
                    </m:sSup>
                  </m:oMath>
                </a14:m>
                <a:br>
                  <a:rPr lang="en-US" altLang="en-US" sz="1800" b="0" dirty="0"/>
                </a:br>
                <a:endParaRPr lang="en-US" altLang="en-US" sz="1800" b="0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9462" name="Text Box 8">
                <a:extLst>
                  <a:ext uri="{FF2B5EF4-FFF2-40B4-BE49-F238E27FC236}">
                    <a16:creationId xmlns:a16="http://schemas.microsoft.com/office/drawing/2014/main" id="{24E4A045-472F-445F-AF6D-C9F7696A4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371600"/>
                <a:ext cx="8305800" cy="4050340"/>
              </a:xfrm>
              <a:prstGeom prst="rect">
                <a:avLst/>
              </a:prstGeom>
              <a:blipFill>
                <a:blip r:embed="rId2"/>
                <a:stretch>
                  <a:fillRect l="-661" t="-75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670019"/>
      </p:ext>
    </p:extLst>
  </p:cSld>
  <p:clrMapOvr>
    <a:masterClrMapping/>
  </p:clrMapOvr>
  <p:transition spd="med"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">
            <a:extLst>
              <a:ext uri="{FF2B5EF4-FFF2-40B4-BE49-F238E27FC236}">
                <a16:creationId xmlns:a16="http://schemas.microsoft.com/office/drawing/2014/main" id="{F51518F2-83A6-4AAD-8063-7C623E98F8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EB5ED4-6A61-4CFA-8156-BFED719A7050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59" name="Slide Number Placeholder 5">
            <a:extLst>
              <a:ext uri="{FF2B5EF4-FFF2-40B4-BE49-F238E27FC236}">
                <a16:creationId xmlns:a16="http://schemas.microsoft.com/office/drawing/2014/main" id="{094809AD-FD7C-4314-8F54-E5E4AD0FB32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D856A161-6448-4416-BC3B-E89054FDFE04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776B9D40-844A-4C5E-BD65-EB0B4B35B5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415338" cy="914400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Question:</a:t>
            </a:r>
          </a:p>
        </p:txBody>
      </p:sp>
      <p:pic>
        <p:nvPicPr>
          <p:cNvPr id="3" name="Picture 2" descr="Text&#10;&#10;Description automatically generated">
            <a:extLst>
              <a:ext uri="{FF2B5EF4-FFF2-40B4-BE49-F238E27FC236}">
                <a16:creationId xmlns:a16="http://schemas.microsoft.com/office/drawing/2014/main" id="{7346BD5D-F2FD-467C-BF1B-D6CC27BB87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8616" y="1942324"/>
            <a:ext cx="6019800" cy="1523416"/>
          </a:xfrm>
          <a:prstGeom prst="rect">
            <a:avLst/>
          </a:prstGeom>
        </p:spPr>
      </p:pic>
      <p:pic>
        <p:nvPicPr>
          <p:cNvPr id="5" name="Picture 4" descr="Text, letter&#10;&#10;Description automatically generated">
            <a:extLst>
              <a:ext uri="{FF2B5EF4-FFF2-40B4-BE49-F238E27FC236}">
                <a16:creationId xmlns:a16="http://schemas.microsoft.com/office/drawing/2014/main" id="{503D65B9-68F3-4892-8A2C-CE5093A89D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4090516"/>
            <a:ext cx="4791530" cy="261508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 Box 8">
                <a:extLst>
                  <a:ext uri="{FF2B5EF4-FFF2-40B4-BE49-F238E27FC236}">
                    <a16:creationId xmlns:a16="http://schemas.microsoft.com/office/drawing/2014/main" id="{E90F5F9A-54E3-41A8-85E0-CAFAB68B14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616" y="3505200"/>
                <a:ext cx="83058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sz="1600" dirty="0">
                    <a:effectLst/>
                    <a:latin typeface="Calibri" panose="020F0502020204030204" pitchFamily="34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The mean of a Gumbel-distributed variable </a:t>
                </a:r>
                <a14:m>
                  <m:oMath xmlns:m="http://schemas.openxmlformats.org/officeDocument/2006/math"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𝜖</m:t>
                    </m:r>
                  </m:oMath>
                </a14:m>
                <a:r>
                  <a:rPr lang="en-US" sz="1600" dirty="0">
                    <a:effectLst/>
                    <a:latin typeface="Calibri" panose="020F0502020204030204" pitchFamily="34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ar-AE" sz="16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1600" i="1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𝜖</m:t>
                        </m:r>
                      </m:e>
                    </m:d>
                    <m:r>
                      <a:rPr lang="ar-AE" sz="1600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ar-AE" sz="1600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𝜇</m:t>
                    </m:r>
                    <m:r>
                      <a:rPr lang="ar-AE" sz="1600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ar-AE" sz="1600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𝛿𝜃</m:t>
                    </m:r>
                  </m:oMath>
                </a14:m>
                <a:r>
                  <a:rPr lang="ar-AE" sz="1600" dirty="0">
                    <a:effectLst/>
                    <a:latin typeface="Calibri" panose="020F0502020204030204" pitchFamily="34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, </a:t>
                </a:r>
                <a:r>
                  <a:rPr lang="en-US" sz="1600" dirty="0">
                    <a:effectLst/>
                    <a:latin typeface="Calibri" panose="020F0502020204030204" pitchFamily="34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𝛿</m:t>
                    </m:r>
                  </m:oMath>
                </a14:m>
                <a:r>
                  <a:rPr lang="en-US" sz="1600" dirty="0">
                    <a:effectLst/>
                    <a:latin typeface="Calibri" panose="020F0502020204030204" pitchFamily="34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 is the Euler constant (0.577). Therefore, </a:t>
                </a:r>
                <a14:m>
                  <m:oMath xmlns:m="http://schemas.openxmlformats.org/officeDocument/2006/math"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ar-AE" sz="16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1600" i="1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𝜖</m:t>
                        </m:r>
                      </m:e>
                    </m:d>
                    <m:r>
                      <a:rPr lang="ar-AE" sz="1600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ar-AE" sz="1600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𝛿</m:t>
                    </m:r>
                    <m:r>
                      <a:rPr lang="ar-AE" sz="1600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ar-AE" sz="1600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0</m:t>
                    </m:r>
                    <m:r>
                      <a:rPr lang="ar-AE" sz="1600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  <m:r>
                      <a:rPr lang="ar-AE" sz="1600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577</m:t>
                    </m:r>
                  </m:oMath>
                </a14:m>
                <a:r>
                  <a:rPr lang="en-US" sz="1600" dirty="0">
                    <a:effectLst/>
                    <a:latin typeface="Calibri" panose="020F0502020204030204" pitchFamily="34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ar-AE" sz="1600" dirty="0">
                    <a:effectLst/>
                    <a:latin typeface="Calibri" panose="020F0502020204030204" pitchFamily="34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1600" dirty="0">
                    <a:effectLst/>
                    <a:latin typeface="Calibri" panose="020F0502020204030204" pitchFamily="34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 which </a:t>
                </a:r>
                <a:r>
                  <a:rPr lang="en-US" altLang="zh-CN" sz="1600" dirty="0">
                    <a:effectLst/>
                    <a:latin typeface="Calibri" panose="020F0502020204030204" pitchFamily="34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violates</a:t>
                </a:r>
                <a:r>
                  <a:rPr lang="en-US" sz="1600" dirty="0">
                    <a:effectLst/>
                    <a:latin typeface="Calibri" panose="020F0502020204030204" pitchFamily="34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 the statement in </a:t>
                </a:r>
                <a:r>
                  <a:rPr lang="en-US" sz="1600" dirty="0" err="1">
                    <a:effectLst/>
                    <a:latin typeface="Calibri" panose="020F0502020204030204" pitchFamily="34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Sheffi’s</a:t>
                </a:r>
                <a:r>
                  <a:rPr lang="en-US" sz="1600" dirty="0">
                    <a:effectLst/>
                    <a:latin typeface="Calibri" panose="020F0502020204030204" pitchFamily="34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 book that </a:t>
                </a:r>
                <a14:m>
                  <m:oMath xmlns:m="http://schemas.openxmlformats.org/officeDocument/2006/math"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ar-AE" sz="16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ar-AE" sz="1600" i="1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𝜖</m:t>
                        </m:r>
                      </m:e>
                    </m:d>
                    <m:r>
                      <a:rPr lang="ar-AE" sz="1600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ar-AE" sz="1600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ar-AE" sz="1600" dirty="0">
                    <a:effectLst/>
                    <a:latin typeface="Calibri" panose="020F0502020204030204" pitchFamily="34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en-US" altLang="en-US" sz="1600" b="0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1" name="Text Box 8">
                <a:extLst>
                  <a:ext uri="{FF2B5EF4-FFF2-40B4-BE49-F238E27FC236}">
                    <a16:creationId xmlns:a16="http://schemas.microsoft.com/office/drawing/2014/main" id="{E90F5F9A-54E3-41A8-85E0-CAFAB68B14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6616" y="3505200"/>
                <a:ext cx="8305800" cy="830997"/>
              </a:xfrm>
              <a:prstGeom prst="rect">
                <a:avLst/>
              </a:prstGeom>
              <a:blipFill>
                <a:blip r:embed="rId4"/>
                <a:stretch>
                  <a:fillRect l="-441" t="-2941" b="-88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8">
            <a:extLst>
              <a:ext uri="{FF2B5EF4-FFF2-40B4-BE49-F238E27FC236}">
                <a16:creationId xmlns:a16="http://schemas.microsoft.com/office/drawing/2014/main" id="{8260490A-790C-47CA-98A2-BD84BCCF8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616" y="1395573"/>
            <a:ext cx="830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Discrete Choice Modeling and Air </a:t>
            </a:r>
            <a:r>
              <a:rPr lang="en-US" sz="1800" dirty="0"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sz="18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ravel </a:t>
            </a:r>
            <a:r>
              <a:rPr lang="en-US" sz="1800" dirty="0"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sz="18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emand (2010)’s description:</a:t>
            </a:r>
            <a:endParaRPr lang="en-US" altLang="en-US" sz="1800" b="0" i="1" dirty="0"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2845731"/>
      </p:ext>
    </p:extLst>
  </p:cSld>
  <p:clrMapOvr>
    <a:masterClrMapping/>
  </p:clrMapOvr>
  <p:transition spd="med"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">
            <a:extLst>
              <a:ext uri="{FF2B5EF4-FFF2-40B4-BE49-F238E27FC236}">
                <a16:creationId xmlns:a16="http://schemas.microsoft.com/office/drawing/2014/main" id="{F51518F2-83A6-4AAD-8063-7C623E98F8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EB5ED4-6A61-4CFA-8156-BFED719A7050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59" name="Slide Number Placeholder 5">
            <a:extLst>
              <a:ext uri="{FF2B5EF4-FFF2-40B4-BE49-F238E27FC236}">
                <a16:creationId xmlns:a16="http://schemas.microsoft.com/office/drawing/2014/main" id="{094809AD-FD7C-4314-8F54-E5E4AD0FB32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D856A161-6448-4416-BC3B-E89054FDFE04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776B9D40-844A-4C5E-BD65-EB0B4B35B5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415338" cy="914400"/>
          </a:xfrm>
        </p:spPr>
        <p:txBody>
          <a:bodyPr/>
          <a:lstStyle/>
          <a:p>
            <a:pPr eaLnBrk="1" hangingPunct="1"/>
            <a:r>
              <a:rPr lang="en-US" altLang="en-US" sz="3200"/>
              <a:t>Derivation of the Multinomial Logit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2" name="Text Box 8">
                <a:extLst>
                  <a:ext uri="{FF2B5EF4-FFF2-40B4-BE49-F238E27FC236}">
                    <a16:creationId xmlns:a16="http://schemas.microsoft.com/office/drawing/2014/main" id="{24E4A045-472F-445F-AF6D-C9F7696A4B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1371600"/>
                <a:ext cx="8305800" cy="51441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dirty="0"/>
                  <a:t>Then:</a:t>
                </a:r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nary>
                            <m:naryPr>
                              <m:chr m:val="∏"/>
                              <m:supHide m:val="on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  <m:sSub>
                        <m:sSub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nary>
                            <m:naryPr>
                              <m:chr m:val="∏"/>
                              <m:supHide m:val="on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(</m:t>
                                      </m:r>
                                      <m:sSub>
                                        <m:sSub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sub>
                                      </m:sSub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</m:sup>
                              </m:sSup>
                            </m:e>
                          </m:nary>
                        </m:e>
                      </m:nary>
                      <m:sSup>
                        <m:sSup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sSup>
                        <m:sSup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sup>
                      </m:sSup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𝑑𝑡</m:t>
                      </m:r>
                    </m:oMath>
                    <m:oMath xmlns:m="http://schemas.openxmlformats.org/officeDocument/2006/math"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nary>
                            <m:naryPr>
                              <m:chr m:val="∏"/>
                              <m:supHide m:val="on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d>
                                        <m:d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p>
                                  </m:sSup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sSup>
                                    <m:sSup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p>
                                  </m:sSup>
                                </m:sup>
                              </m:sSup>
                            </m:e>
                          </m:nary>
                        </m:e>
                      </m:nary>
                      <m:sSup>
                        <m:sSup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sup>
                      </m:sSup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/>
                                <m:e>
                                  <m:d>
                                    <m:d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𝑘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𝑙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sup>
                                      </m:s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∙</m:t>
                                      </m:r>
                                      <m:sSup>
                                        <m:sSup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nary>
                            </m:sup>
                          </m:sSup>
                        </m:e>
                      </m:nary>
                      <m:sSup>
                        <m:sSup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sup>
                      </m:sSup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/>
                                <m:e>
                                  <m:d>
                                    <m:d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𝑘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𝑙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sup>
                                      </m:s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∙</m:t>
                                      </m:r>
                                      <m:sSup>
                                        <m:sSup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nary>
                            </m:sup>
                          </m:sSup>
                        </m:e>
                      </m:nary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altLang="en-US" sz="1800" b="0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dirty="0"/>
                  <a:t>For simplicity, let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altLang="en-US" sz="1800" b="0" dirty="0"/>
                  <a:t>:</a:t>
                </a:r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/>
                                <m:e>
                                  <m:d>
                                    <m:d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𝑘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𝑙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sup>
                                      </m:s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∙</m:t>
                                      </m:r>
                                      <m:r>
                                        <a:rPr lang="en-US" alt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nary>
                            </m:sup>
                          </m:sSup>
                        </m:e>
                      </m:nary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altLang="en-US" sz="18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462" name="Text Box 8">
                <a:extLst>
                  <a:ext uri="{FF2B5EF4-FFF2-40B4-BE49-F238E27FC236}">
                    <a16:creationId xmlns:a16="http://schemas.microsoft.com/office/drawing/2014/main" id="{24E4A045-472F-445F-AF6D-C9F7696A4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371600"/>
                <a:ext cx="8305800" cy="5144101"/>
              </a:xfrm>
              <a:prstGeom prst="rect">
                <a:avLst/>
              </a:prstGeom>
              <a:blipFill>
                <a:blip r:embed="rId2"/>
                <a:stretch>
                  <a:fillRect l="-661" t="-5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1803967"/>
      </p:ext>
    </p:extLst>
  </p:cSld>
  <p:clrMapOvr>
    <a:masterClrMapping/>
  </p:clrMapOvr>
  <p:transition spd="med"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">
            <a:extLst>
              <a:ext uri="{FF2B5EF4-FFF2-40B4-BE49-F238E27FC236}">
                <a16:creationId xmlns:a16="http://schemas.microsoft.com/office/drawing/2014/main" id="{F51518F2-83A6-4AAD-8063-7C623E98F8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EB5ED4-6A61-4CFA-8156-BFED719A7050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59" name="Slide Number Placeholder 5">
            <a:extLst>
              <a:ext uri="{FF2B5EF4-FFF2-40B4-BE49-F238E27FC236}">
                <a16:creationId xmlns:a16="http://schemas.microsoft.com/office/drawing/2014/main" id="{094809AD-FD7C-4314-8F54-E5E4AD0FB32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D856A161-6448-4416-BC3B-E89054FDFE04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776B9D40-844A-4C5E-BD65-EB0B4B35B5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415338" cy="914400"/>
          </a:xfrm>
        </p:spPr>
        <p:txBody>
          <a:bodyPr/>
          <a:lstStyle/>
          <a:p>
            <a:pPr eaLnBrk="1" hangingPunct="1"/>
            <a:r>
              <a:rPr lang="en-US" altLang="en-US" sz="3200"/>
              <a:t>Derivation of the Multinomial Logit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2" name="Text Box 8">
                <a:extLst>
                  <a:ext uri="{FF2B5EF4-FFF2-40B4-BE49-F238E27FC236}">
                    <a16:creationId xmlns:a16="http://schemas.microsoft.com/office/drawing/2014/main" id="{24E4A045-472F-445F-AF6D-C9F7696A4B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1371600"/>
                <a:ext cx="8305800" cy="4960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/>
                                <m:e>
                                  <m:d>
                                    <m:d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𝑘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𝑙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sup>
                                      </m:s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∙</m:t>
                                      </m:r>
                                      <m:r>
                                        <a:rPr lang="en-US" alt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nary>
                            </m:sup>
                          </m:sSup>
                        </m:e>
                      </m:nary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  <m:oMath xmlns:m="http://schemas.openxmlformats.org/officeDocument/2006/math"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1+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/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d>
                                        <m:d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p>
                                  </m:sSup>
                                </m:e>
                              </m:nary>
                            </m:den>
                          </m:f>
                        </m:e>
                      </m:nary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d>
                                        <m:d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p>
                                  </m:sSup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</m:sup>
                      </m:sSup>
                    </m:oMath>
                    <m:oMath xmlns:m="http://schemas.openxmlformats.org/officeDocument/2006/math">
                      <m:r>
                        <a:rPr lang="en-US" altLang="en-US" sz="1800" b="0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d>
                                        <m:d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p>
                                  </m:sSup>
                                </m:e>
                              </m:nary>
                            </m:den>
                          </m:f>
                        </m:e>
                      </m:nary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d>
                                        <m:d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p>
                                  </m:sSup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</m:sup>
                      </m:sSup>
                    </m:oMath>
                  </m:oMathPara>
                </a14:m>
                <a:endParaRPr lang="en-US" altLang="en-US" sz="1800" b="0" dirty="0"/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dirty="0"/>
                  <a:t>In the integral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1+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en-US" sz="18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altLang="en-US" sz="1800" i="1">
                                <a:latin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altLang="en-US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alt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en-US" sz="1800" i="1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altLang="en-US" sz="18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  <m:r>
                                      <a:rPr lang="en-US" altLang="en-US" sz="18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en-US" sz="18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en-US" sz="1800" i="1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altLang="en-US" sz="1800" i="1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sub>
                                    </m:sSub>
                                  </m:e>
                                </m:d>
                              </m:sup>
                            </m:sSup>
                          </m:e>
                        </m:nary>
                      </m:den>
                    </m:f>
                  </m:oMath>
                </a14:m>
                <a:r>
                  <a:rPr lang="en-US" altLang="en-US" sz="1800" dirty="0"/>
                  <a:t> is a constant:</a:t>
                </a:r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1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d>
                                    <m:d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sub>
                                      </m:sSub>
                                    </m:e>
                                  </m:d>
                                </m:sup>
                              </m:sSup>
                            </m:e>
                          </m:nary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/>
                                <m:e>
                                  <m:d>
                                    <m:d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𝑘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𝑙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sup>
                                      </m:s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∙</m:t>
                                      </m:r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nary>
                            </m:sup>
                          </m:sSup>
                        </m:e>
                      </m:nary>
                    </m:oMath>
                  </m:oMathPara>
                </a14:m>
                <a:endParaRPr lang="en-US" altLang="en-US" sz="1800" b="0" dirty="0"/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dirty="0">
                    <a:ea typeface="Cambria Math" panose="02040503050406030204" pitchFamily="18" charset="0"/>
                  </a:rPr>
                  <a:t>Recall that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altLang="en-US" sz="1800" dirty="0">
                    <a:ea typeface="Cambria Math" panose="02040503050406030204" pitchFamily="18" charset="0"/>
                  </a:rPr>
                  <a:t>, we can determine the upper bound and lower bound of the integral:</a:t>
                </a:r>
                <a:endParaRPr lang="en-US" altLang="en-US" sz="1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alt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+∞⟹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alt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sSup>
                        <m:sSup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d>
                                        <m:d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p>
                                  </m:sSup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</m:sup>
                      </m:sSup>
                      <m:r>
                        <a:rPr lang="en-US" alt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sSup>
                        <m:sSup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altLang="en-US" sz="1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alt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−∞⟹</m:t>
                      </m:r>
                      <m:r>
                        <a:rPr lang="en-US" alt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+∞⟹</m:t>
                      </m:r>
                      <m:sSup>
                        <m:sSup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d>
                                        <m:d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p>
                                  </m:sSup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</m:sup>
                      </m:sSup>
                      <m:r>
                        <a:rPr lang="en-US" alt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sSup>
                        <m:sSup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p>
                      </m:sSup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en-US" sz="18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462" name="Text Box 8">
                <a:extLst>
                  <a:ext uri="{FF2B5EF4-FFF2-40B4-BE49-F238E27FC236}">
                    <a16:creationId xmlns:a16="http://schemas.microsoft.com/office/drawing/2014/main" id="{24E4A045-472F-445F-AF6D-C9F7696A4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371600"/>
                <a:ext cx="8305800" cy="4960204"/>
              </a:xfrm>
              <a:prstGeom prst="rect">
                <a:avLst/>
              </a:prstGeom>
              <a:blipFill>
                <a:blip r:embed="rId2"/>
                <a:stretch>
                  <a:fillRect l="-661" r="-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2156390"/>
      </p:ext>
    </p:extLst>
  </p:cSld>
  <p:clrMapOvr>
    <a:masterClrMapping/>
  </p:clrMapOvr>
  <p:transition spd="med"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">
            <a:extLst>
              <a:ext uri="{FF2B5EF4-FFF2-40B4-BE49-F238E27FC236}">
                <a16:creationId xmlns:a16="http://schemas.microsoft.com/office/drawing/2014/main" id="{F51518F2-83A6-4AAD-8063-7C623E98F8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EB5ED4-6A61-4CFA-8156-BFED719A7050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59" name="Slide Number Placeholder 5">
            <a:extLst>
              <a:ext uri="{FF2B5EF4-FFF2-40B4-BE49-F238E27FC236}">
                <a16:creationId xmlns:a16="http://schemas.microsoft.com/office/drawing/2014/main" id="{094809AD-FD7C-4314-8F54-E5E4AD0FB32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D856A161-6448-4416-BC3B-E89054FDFE04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776B9D40-844A-4C5E-BD65-EB0B4B35B5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415338" cy="914400"/>
          </a:xfrm>
        </p:spPr>
        <p:txBody>
          <a:bodyPr/>
          <a:lstStyle/>
          <a:p>
            <a:pPr eaLnBrk="1" hangingPunct="1"/>
            <a:r>
              <a:rPr lang="en-US" altLang="en-US" sz="3200"/>
              <a:t>Derivation of the Multinomial Logit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2" name="Text Box 8">
                <a:extLst>
                  <a:ext uri="{FF2B5EF4-FFF2-40B4-BE49-F238E27FC236}">
                    <a16:creationId xmlns:a16="http://schemas.microsoft.com/office/drawing/2014/main" id="{24E4A045-472F-445F-AF6D-C9F7696A4B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1371600"/>
                <a:ext cx="8305800" cy="26654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dirty="0">
                    <a:latin typeface="Cambria Math" panose="02040503050406030204" pitchFamily="18" charset="0"/>
                  </a:rPr>
                  <a:t>Finally:</a:t>
                </a:r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d>
                                    <m:d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sub>
                                      </m:sSub>
                                    </m:e>
                                  </m:d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en-US" altLang="en-US" sz="1800" b="0" dirty="0"/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dirty="0"/>
                  <a:t>Multipl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sup>
                        </m:sSup>
                      </m:den>
                    </m:f>
                  </m:oMath>
                </a14:m>
                <a:r>
                  <a:rPr lang="en-US" altLang="en-US" sz="1800" b="0" dirty="0"/>
                  <a:t>:</a:t>
                </a:r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b>
                                    <m:sSub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</m:sup>
                              </m:sSup>
                            </m:e>
                          </m:nary>
                        </m:den>
                      </m:f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b>
                                    <m:sSub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en-US" altLang="en-US" sz="1800" b="0" dirty="0"/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dirty="0"/>
                  <a:t>The formulation of MNL!</a:t>
                </a:r>
                <a:endParaRPr lang="en-US" altLang="en-US" sz="18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462" name="Text Box 8">
                <a:extLst>
                  <a:ext uri="{FF2B5EF4-FFF2-40B4-BE49-F238E27FC236}">
                    <a16:creationId xmlns:a16="http://schemas.microsoft.com/office/drawing/2014/main" id="{24E4A045-472F-445F-AF6D-C9F7696A4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371600"/>
                <a:ext cx="8305800" cy="2665473"/>
              </a:xfrm>
              <a:prstGeom prst="rect">
                <a:avLst/>
              </a:prstGeom>
              <a:blipFill>
                <a:blip r:embed="rId2"/>
                <a:stretch>
                  <a:fillRect l="-661" t="-1373" b="-27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3744388"/>
      </p:ext>
    </p:extLst>
  </p:cSld>
  <p:clrMapOvr>
    <a:masterClrMapping/>
  </p:clrMapOvr>
  <p:transition spd="med">
    <p:wipe dir="r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Stochastic Traffic Assignment&amp;quot;&quot;/&gt;&lt;property id=&quot;20307&quot; value=&quot;256&quot;/&gt;&lt;/object&gt;&lt;object type=&quot;3&quot; unique_id=&quot;10005&quot;&gt;&lt;property id=&quot;20148&quot; value=&quot;5&quot;/&gt;&lt;property id=&quot;20300&quot; value=&quot;Slide 3 - &amp;quot;Traffic Assignment Classification&amp;quot;&quot;/&gt;&lt;property id=&quot;20307&quot; value=&quot;310&quot;/&gt;&lt;/object&gt;&lt;object type=&quot;3&quot; unique_id=&quot;10006&quot;&gt;&lt;property id=&quot;20148&quot; value=&quot;5&quot;/&gt;&lt;property id=&quot;20300&quot; value=&quot;Slide 4&quot;/&gt;&lt;property id=&quot;20307&quot; value=&quot;311&quot;/&gt;&lt;/object&gt;&lt;object type=&quot;3&quot; unique_id=&quot;10007&quot;&gt;&lt;property id=&quot;20148&quot; value=&quot;5&quot;/&gt;&lt;property id=&quot;20300&quot; value=&quot;Slide 5 - &amp;quot;Models with Perception Error&amp;quot;&quot;/&gt;&lt;property id=&quot;20307&quot; value=&quot;312&quot;/&gt;&lt;/object&gt;&lt;object type=&quot;3&quot; unique_id=&quot;10008&quot;&gt;&lt;property id=&quot;20148&quot; value=&quot;5&quot;/&gt;&lt;property id=&quot;20300&quot; value=&quot;Slide 6&quot;/&gt;&lt;property id=&quot;20307&quot; value=&quot;313&quot;/&gt;&lt;/object&gt;&lt;object type=&quot;3&quot; unique_id=&quot;10009&quot;&gt;&lt;property id=&quot;20148&quot; value=&quot;5&quot;/&gt;&lt;property id=&quot;20300&quot; value=&quot;Slide 7 - &amp;quot;Rationality and Perception&amp;quot;&quot;/&gt;&lt;property id=&quot;20307&quot; value=&quot;314&quot;/&gt;&lt;/object&gt;&lt;object type=&quot;3&quot; unique_id=&quot;10010&quot;&gt;&lt;property id=&quot;20148&quot; value=&quot;5&quot;/&gt;&lt;property id=&quot;20300&quot; value=&quot;Slide 8 - &amp;quot;Stochastic Path Cost Structure (Utility)&amp;quot;&quot;/&gt;&lt;property id=&quot;20307&quot; value=&quot;315&quot;/&gt;&lt;/object&gt;&lt;object type=&quot;3&quot; unique_id=&quot;10011&quot;&gt;&lt;property id=&quot;20148&quot; value=&quot;5&quot;/&gt;&lt;property id=&quot;20300&quot; value=&quot;Slide 9 - &amp;quot;Path Choice Probability&amp;quot;&quot;/&gt;&lt;property id=&quot;20307&quot; value=&quot;316&quot;/&gt;&lt;/object&gt;&lt;object type=&quot;3&quot; unique_id=&quot;10013&quot;&gt;&lt;property id=&quot;20148&quot; value=&quot;5&quot;/&gt;&lt;property id=&quot;20300&quot; value=&quot;Slide 10&quot;/&gt;&lt;property id=&quot;20307&quot; value=&quot;318&quot;/&gt;&lt;/object&gt;&lt;object type=&quot;3&quot; unique_id=&quot;10014&quot;&gt;&lt;property id=&quot;20148&quot; value=&quot;5&quot;/&gt;&lt;property id=&quot;20300&quot; value=&quot;Slide 11 - &amp;quot;Gumbel Distribution&amp;quot;&quot;/&gt;&lt;property id=&quot;20307&quot; value=&quot;319&quot;/&gt;&lt;/object&gt;&lt;object type=&quot;3&quot; unique_id=&quot;10015&quot;&gt;&lt;property id=&quot;20148&quot; value=&quot;5&quot;/&gt;&lt;property id=&quot;20300&quot; value=&quot;Slide 12 - &amp;quot;Properties of Gumbel Distribution (1)&amp;quot;&quot;/&gt;&lt;property id=&quot;20307&quot; value=&quot;320&quot;/&gt;&lt;/object&gt;&lt;object type=&quot;3&quot; unique_id=&quot;10016&quot;&gt;&lt;property id=&quot;20148&quot; value=&quot;5&quot;/&gt;&lt;property id=&quot;20300&quot; value=&quot;Slide 13 - &amp;quot;Properties of Gumbel Distribution (2)&amp;quot;&quot;/&gt;&lt;property id=&quot;20307&quot; value=&quot;321&quot;/&gt;&lt;/object&gt;&lt;object type=&quot;3&quot; unique_id=&quot;10017&quot;&gt;&lt;property id=&quot;20148&quot; value=&quot;5&quot;/&gt;&lt;property id=&quot;20300&quot; value=&quot;Slide 14 - &amp;quot;Independence from Irrelevant Alternatives (IIA)&amp;quot;&quot;/&gt;&lt;property id=&quot;20307&quot; value=&quot;322&quot;/&gt;&lt;/object&gt;&lt;object type=&quot;3&quot; unique_id=&quot;10018&quot;&gt;&lt;property id=&quot;20148&quot; value=&quot;5&quot;/&gt;&lt;property id=&quot;20300&quot; value=&quot;Slide 15 - &amp;quot;IIA: Red Bus – Blue Bus Problem&amp;quot;&quot;/&gt;&lt;property id=&quot;20307&quot; value=&quot;323&quot;/&gt;&lt;/object&gt;&lt;object type=&quot;3&quot; unique_id=&quot;10019&quot;&gt;&lt;property id=&quot;20148&quot; value=&quot;5&quot;/&gt;&lt;property id=&quot;20300&quot; value=&quot;Slide 16 - &amp;quot;Logit-based Model (1)&amp;quot;&quot;/&gt;&lt;property id=&quot;20307&quot; value=&quot;324&quot;/&gt;&lt;/object&gt;&lt;object type=&quot;3&quot; unique_id=&quot;10020&quot;&gt;&lt;property id=&quot;20148&quot; value=&quot;5&quot;/&gt;&lt;property id=&quot;20300&quot; value=&quot;Slide 17 - &amp;quot;Logit-based Model (2)&amp;quot;&quot;/&gt;&lt;property id=&quot;20307&quot; value=&quot;325&quot;/&gt;&lt;/object&gt;&lt;object type=&quot;3&quot; unique_id=&quot;10021&quot;&gt;&lt;property id=&quot;20148&quot; value=&quot;5&quot;/&gt;&lt;property id=&quot;20300&quot; value=&quot;Slide 18 - &amp;quot;Degree of Perception Error&amp;quot;&quot;/&gt;&lt;property id=&quot;20307&quot; value=&quot;326&quot;/&gt;&lt;/object&gt;&lt;object type=&quot;3&quot; unique_id=&quot;10022&quot;&gt;&lt;property id=&quot;20148&quot; value=&quot;5&quot;/&gt;&lt;property id=&quot;20300&quot; value=&quot;Slide 19&quot;/&gt;&lt;property id=&quot;20307&quot; value=&quot;327&quot;/&gt;&lt;/object&gt;&lt;object type=&quot;3&quot; unique_id=&quot;10023&quot;&gt;&lt;property id=&quot;20148&quot; value=&quot;5&quot;/&gt;&lt;property id=&quot;20300&quot; value=&quot;Slide 20 - &amp;quot;Drawbacks of Logit Model (1)&amp;quot;&quot;/&gt;&lt;property id=&quot;20307&quot; value=&quot;328&quot;/&gt;&lt;/object&gt;&lt;object type=&quot;3&quot; unique_id=&quot;10024&quot;&gt;&lt;property id=&quot;20148&quot; value=&quot;5&quot;/&gt;&lt;property id=&quot;20300&quot; value=&quot;Slide 21 - &amp;quot;Drawbacks of Logit Model (2)&amp;quot;&quot;/&gt;&lt;property id=&quot;20307&quot; value=&quot;329&quot;/&gt;&lt;/object&gt;&lt;object type=&quot;3&quot; unique_id=&quot;10025&quot;&gt;&lt;property id=&quot;20148&quot; value=&quot;5&quot;/&gt;&lt;property id=&quot;20300&quot; value=&quot;Slide 23 - &amp;quot;Probit-based Model (1)&amp;quot;&quot;/&gt;&lt;property id=&quot;20307&quot; value=&quot;330&quot;/&gt;&lt;/object&gt;&lt;object type=&quot;3&quot; unique_id=&quot;10026&quot;&gt;&lt;property id=&quot;20148&quot; value=&quot;5&quot;/&gt;&lt;property id=&quot;20300&quot; value=&quot;Slide 24 - &amp;quot;Probit-based Model (2)&amp;quot;&quot;/&gt;&lt;property id=&quot;20307&quot; value=&quot;331&quot;/&gt;&lt;/object&gt;&lt;object type=&quot;3&quot; unique_id=&quot;10027&quot;&gt;&lt;property id=&quot;20148&quot; value=&quot;5&quot;/&gt;&lt;property id=&quot;20300&quot; value=&quot;Slide 25 - &amp;quot;Multi-Path Assignment Techniques&amp;quot;&quot;/&gt;&lt;property id=&quot;20307&quot; value=&quot;270&quot;/&gt;&lt;/object&gt;&lt;object type=&quot;3&quot; unique_id=&quot;10033&quot;&gt;&lt;property id=&quot;20148&quot; value=&quot;5&quot;/&gt;&lt;property id=&quot;20300&quot; value=&quot;Slide 26 - &amp;quot;Stochastic User Equilibrium (SUE) Principle and Conditions&amp;quot;&quot;/&gt;&lt;property id=&quot;20307&quot; value=&quot;337&quot;/&gt;&lt;/object&gt;&lt;object type=&quot;3&quot; unique_id=&quot;10034&quot;&gt;&lt;property id=&quot;20148&quot; value=&quot;5&quot;/&gt;&lt;property id=&quot;20300&quot; value=&quot;Slide 27 - &amp;quot;Logit-based SUE Mathematical Programming Formulation (Fisk Model)&amp;quot;&quot;/&gt;&lt;property id=&quot;20307&quot; value=&quot;338&quot;/&gt;&lt;/object&gt;&lt;object type=&quot;3&quot; unique_id=&quot;10035&quot;&gt;&lt;property id=&quot;20148&quot; value=&quot;5&quot;/&gt;&lt;property id=&quot;20300&quot; value=&quot;Slide 28 - &amp;quot;Optimality Conditions (1)&amp;quot;&quot;/&gt;&lt;property id=&quot;20307&quot; value=&quot;339&quot;/&gt;&lt;/object&gt;&lt;object type=&quot;3&quot; unique_id=&quot;10036&quot;&gt;&lt;property id=&quot;20148&quot; value=&quot;5&quot;/&gt;&lt;property id=&quot;20300&quot; value=&quot;Slide 29 - &amp;quot;Optimality Conditions (2)&amp;quot;&quot;/&gt;&lt;property id=&quot;20307&quot; value=&quot;340&quot;/&gt;&lt;/object&gt;&lt;object type=&quot;3&quot; unique_id=&quot;10037&quot;&gt;&lt;property id=&quot;20148&quot; value=&quot;5&quot;/&gt;&lt;property id=&quot;20300&quot; value=&quot;Slide 30 - &amp;quot;Optimality Conditions (3)&amp;quot;&quot;/&gt;&lt;property id=&quot;20307&quot; value=&quot;341&quot;/&gt;&lt;/object&gt;&lt;object type=&quot;3&quot; unique_id=&quot;10038&quot;&gt;&lt;property id=&quot;20148&quot; value=&quot;5&quot;/&gt;&lt;property id=&quot;20300&quot; value=&quot;Slide 31 - &amp;quot;Optimality Conditions (4)&amp;quot;&quot;/&gt;&lt;property id=&quot;20307&quot; value=&quot;342&quot;/&gt;&lt;/object&gt;&lt;object type=&quot;3&quot; unique_id=&quot;10039&quot;&gt;&lt;property id=&quot;20148&quot; value=&quot;5&quot;/&gt;&lt;property id=&quot;20300&quot; value=&quot;Slide 32 - &amp;quot;Optimality Conditions (5)&amp;quot;&quot;/&gt;&lt;property id=&quot;20307&quot; value=&quot;343&quot;/&gt;&lt;/object&gt;&lt;object type=&quot;3&quot; unique_id=&quot;10040&quot;&gt;&lt;property id=&quot;20148&quot; value=&quot;5&quot;/&gt;&lt;property id=&quot;20300&quot; value=&quot;Slide 33 - &amp;quot;Uniqueness&amp;quot;&quot;/&gt;&lt;property id=&quot;20307&quot; value=&quot;344&quot;/&gt;&lt;/object&gt;&lt;object type=&quot;3&quot; unique_id=&quot;10041&quot;&gt;&lt;property id=&quot;20148&quot; value=&quot;5&quot;/&gt;&lt;property id=&quot;20300&quot; value=&quot;Slide 34&quot;/&gt;&lt;property id=&quot;20307&quot; value=&quot;345&quot;/&gt;&lt;/object&gt;&lt;object type=&quot;3&quot; unique_id=&quot;10042&quot;&gt;&lt;property id=&quot;20148&quot; value=&quot;5&quot;/&gt;&lt;property id=&quot;20300&quot; value=&quot;Slide 37 - &amp;quot;Logit-based SUE Model&amp;quot;&quot;/&gt;&lt;property id=&quot;20307&quot; value=&quot;285&quot;/&gt;&lt;/object&gt;&lt;object type=&quot;3&quot; unique_id=&quot;10043&quot;&gt;&lt;property id=&quot;20148&quot; value=&quot;5&quot;/&gt;&lt;property id=&quot;20300&quot; value=&quot;Slide 38 - &amp;quot;Path Enumeration&amp;quot;&quot;/&gt;&lt;property id=&quot;20307&quot; value=&quot;286&quot;/&gt;&lt;/object&gt;&lt;object type=&quot;3&quot; unique_id=&quot;10044&quot;&gt;&lt;property id=&quot;20148&quot; value=&quot;5&quot;/&gt;&lt;property id=&quot;20300&quot; value=&quot;Slide 39 - &amp;quot;Path Building&amp;quot;&quot;/&gt;&lt;property id=&quot;20307&quot; value=&quot;287&quot;/&gt;&lt;/object&gt;&lt;object type=&quot;3&quot; unique_id=&quot;10045&quot;&gt;&lt;property id=&quot;20148&quot; value=&quot;5&quot;/&gt;&lt;property id=&quot;20300&quot; value=&quot;Slide 40 - &amp;quot;Overlapping Path Bias&amp;quot;&quot;/&gt;&lt;property id=&quot;20307&quot; value=&quot;280&quot;/&gt;&lt;/object&gt;&lt;object type=&quot;3&quot; unique_id=&quot;10051&quot;&gt;&lt;property id=&quot;20148&quot; value=&quot;5&quot;/&gt;&lt;property id=&quot;20300&quot; value=&quot;Slide 41&quot;/&gt;&lt;property id=&quot;20307&quot; value=&quot;293&quot;/&gt;&lt;/object&gt;&lt;object type=&quot;3&quot; unique_id=&quot;10058&quot;&gt;&lt;property id=&quot;20148&quot; value=&quot;5&quot;/&gt;&lt;property id=&quot;20300&quot; value=&quot;Slide 42 - &amp;quot;Conclusions&amp;quot;&quot;/&gt;&lt;property id=&quot;20307&quot; value=&quot;292&quot;/&gt;&lt;/object&gt;&lt;object type=&quot;3&quot; unique_id=&quot;10116&quot;&gt;&lt;property id=&quot;20148&quot; value=&quot;5&quot;/&gt;&lt;property id=&quot;20300&quot; value=&quot;Slide 2&quot;/&gt;&lt;property id=&quot;20307&quot; value=&quot;350&quot;/&gt;&lt;/object&gt;&lt;object type=&quot;3&quot; unique_id=&quot;10117&quot;&gt;&lt;property id=&quot;20148&quot; value=&quot;5&quot;/&gt;&lt;property id=&quot;20300&quot; value=&quot;Slide 22 - &amp;quot;Drawbacks of Logit Model (3)&amp;quot;&quot;/&gt;&lt;property id=&quot;20307&quot; value=&quot;352&quot;/&gt;&lt;/object&gt;&lt;object type=&quot;3&quot; unique_id=&quot;10118&quot;&gt;&lt;property id=&quot;20148&quot; value=&quot;5&quot;/&gt;&lt;property id=&quot;20300&quot; value=&quot;Slide 35&quot;/&gt;&lt;property id=&quot;20307&quot; value=&quot;353&quot;/&gt;&lt;/object&gt;&lt;object type=&quot;3&quot; unique_id=&quot;10119&quot;&gt;&lt;property id=&quot;20148&quot; value=&quot;5&quot;/&gt;&lt;property id=&quot;20300&quot; value=&quot;Slide 36&quot;/&gt;&lt;property id=&quot;20307&quot; value=&quot;354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Radial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Radial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390</TotalTime>
  <Words>613</Words>
  <Application>Microsoft Office PowerPoint</Application>
  <PresentationFormat>On-screen Show (4:3)</PresentationFormat>
  <Paragraphs>67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Arial Black</vt:lpstr>
      <vt:lpstr>Calibri</vt:lpstr>
      <vt:lpstr>Cambria Math</vt:lpstr>
      <vt:lpstr>Times New Roman</vt:lpstr>
      <vt:lpstr>Wingdings</vt:lpstr>
      <vt:lpstr>Radial</vt:lpstr>
      <vt:lpstr>Equation</vt:lpstr>
      <vt:lpstr>Derivation of the Binary Logit Model</vt:lpstr>
      <vt:lpstr>Derivation of the Multinomial Logit Model</vt:lpstr>
      <vt:lpstr>Method 1</vt:lpstr>
      <vt:lpstr>Derivation of the Multinomial Logit Model</vt:lpstr>
      <vt:lpstr>Derivation of the Multinomial Logit Model</vt:lpstr>
      <vt:lpstr>Question:</vt:lpstr>
      <vt:lpstr>Derivation of the Multinomial Logit Model</vt:lpstr>
      <vt:lpstr>Derivation of the Multinomial Logit Model</vt:lpstr>
      <vt:lpstr>Derivation of the Multinomial Logit Model</vt:lpstr>
      <vt:lpstr>Method 2</vt:lpstr>
      <vt:lpstr>Derivation of the Multinomial Logit Model</vt:lpstr>
    </vt:vector>
  </TitlesOfParts>
  <Company>Utah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thony Chen</dc:creator>
  <cp:lastModifiedBy>LI, Zhengyang [Student]</cp:lastModifiedBy>
  <cp:revision>520</cp:revision>
  <cp:lastPrinted>2018-02-23T04:16:07Z</cp:lastPrinted>
  <dcterms:created xsi:type="dcterms:W3CDTF">2004-02-28T23:28:31Z</dcterms:created>
  <dcterms:modified xsi:type="dcterms:W3CDTF">2021-09-24T03:43:07Z</dcterms:modified>
</cp:coreProperties>
</file>